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2AB7" w:rsidRPr="00BD71A3" w:rsidRDefault="007B0763" w:rsidP="00BD71A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ÔN TẬP CHƯƠNG 3</w:t>
      </w:r>
    </w:p>
    <w:p w:rsidR="00421A53" w:rsidRPr="00BD71A3" w:rsidRDefault="007B0763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BD71A3">
        <w:rPr>
          <w:rFonts w:ascii="Times New Roman" w:hAnsi="Times New Roman" w:cs="Times New Roman"/>
          <w:sz w:val="28"/>
          <w:szCs w:val="28"/>
        </w:rPr>
        <w:t xml:space="preserve"> Cho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6" o:title=""/>
          </v:shape>
          <o:OLEObject Type="Embed" ProgID="Equation.DSMT4" ShapeID="_x0000_i1025" DrawAspect="Content" ObjectID="_1643915383" r:id="rId7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nội tiếp đường tròn (O). Kẻ phân giác trong AD cắt đường tròn (O) tại E </w:t>
      </w:r>
    </w:p>
    <w:p w:rsidR="007B0763" w:rsidRPr="00BD71A3" w:rsidRDefault="007B0763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>(</w:t>
      </w:r>
      <w:r w:rsidRPr="00BD71A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660" w:dyaOrig="260">
          <v:shape id="_x0000_i1026" type="#_x0000_t75" style="width:33pt;height:13.5pt" o:ole="">
            <v:imagedata r:id="rId8" o:title=""/>
          </v:shape>
          <o:OLEObject Type="Embed" ProgID="Equation.DSMT4" ShapeID="_x0000_i1026" DrawAspect="Content" ObjectID="_1643915384" r:id="rId9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)  </w:t>
      </w:r>
    </w:p>
    <w:p w:rsidR="007B0763" w:rsidRPr="00BD71A3" w:rsidRDefault="007B0763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a. Chứng minh rằng: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60" w:dyaOrig="279">
          <v:shape id="_x0000_i1027" type="#_x0000_t75" style="width:87pt;height:14.25pt" o:ole="">
            <v:imagedata r:id="rId10" o:title=""/>
          </v:shape>
          <o:OLEObject Type="Embed" ProgID="Equation.DSMT4" ShapeID="_x0000_i1027" DrawAspect="Content" ObjectID="_1643915385" r:id="rId11"/>
        </w:object>
      </w:r>
    </w:p>
    <w:p w:rsidR="007B0763" w:rsidRPr="00BD71A3" w:rsidRDefault="007B0763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b.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00" w:dyaOrig="320">
          <v:shape id="_x0000_i1028" type="#_x0000_t75" style="width:69.75pt;height:16.5pt" o:ole="">
            <v:imagedata r:id="rId12" o:title=""/>
          </v:shape>
          <o:OLEObject Type="Embed" ProgID="Equation.DSMT4" ShapeID="_x0000_i1028" DrawAspect="Content" ObjectID="_1643915386" r:id="rId13"/>
        </w:object>
      </w:r>
    </w:p>
    <w:p w:rsidR="007B0763" w:rsidRPr="00BD71A3" w:rsidRDefault="007B0763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c. BE là tiếp tuyến của đường tròn ngoại tiếp </w:t>
      </w:r>
      <w:r w:rsidRPr="00BD71A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29" type="#_x0000_t75" style="width:34.5pt;height:13.5pt" o:ole="">
            <v:imagedata r:id="rId14" o:title=""/>
          </v:shape>
          <o:OLEObject Type="Embed" ProgID="Equation.DSMT4" ShapeID="_x0000_i1029" DrawAspect="Content" ObjectID="_1643915387" r:id="rId15"/>
        </w:object>
      </w:r>
    </w:p>
    <w:p w:rsidR="00F22AB7" w:rsidRPr="00BD71A3" w:rsidRDefault="007B0763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652096" behindDoc="0" locked="0" layoutInCell="1" allowOverlap="1" wp14:anchorId="47A89E23" wp14:editId="2AC782C0">
            <wp:simplePos x="0" y="0"/>
            <wp:positionH relativeFrom="column">
              <wp:posOffset>2520315</wp:posOffset>
            </wp:positionH>
            <wp:positionV relativeFrom="paragraph">
              <wp:posOffset>356566</wp:posOffset>
            </wp:positionV>
            <wp:extent cx="4238625" cy="3286125"/>
            <wp:effectExtent l="0" t="0" r="0" b="0"/>
            <wp:wrapSquare wrapText="bothSides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D71A3">
        <w:rPr>
          <w:rFonts w:ascii="Times New Roman" w:hAnsi="Times New Roman" w:cs="Times New Roman"/>
          <w:sz w:val="28"/>
          <w:szCs w:val="28"/>
        </w:rPr>
        <w:t xml:space="preserve">d.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400" w:dyaOrig="320">
          <v:shape id="_x0000_i1030" type="#_x0000_t75" style="width:120pt;height:16.5pt" o:ole="">
            <v:imagedata r:id="rId17" o:title=""/>
          </v:shape>
          <o:OLEObject Type="Embed" ProgID="Equation.DSMT4" ShapeID="_x0000_i1030" DrawAspect="Content" ObjectID="_1643915388" r:id="rId18"/>
        </w:object>
      </w:r>
    </w:p>
    <w:p w:rsidR="00F22AB7" w:rsidRPr="00BD71A3" w:rsidRDefault="00F22AB7" w:rsidP="00BD71A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B0763" w:rsidRPr="00BD71A3" w:rsidRDefault="00421A53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  <w:lang w:val="nl-NL"/>
        </w:rPr>
        <w:t>a)</w:t>
      </w:r>
      <w:r w:rsidR="00F22AB7" w:rsidRPr="00BD71A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Chứng minh rằng: </w:t>
      </w:r>
    </w:p>
    <w:p w:rsidR="00F22AB7" w:rsidRPr="00BD71A3" w:rsidRDefault="00F22AB7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1760" w:dyaOrig="279">
          <v:shape id="_x0000_i1031" type="#_x0000_t75" style="width:87pt;height:14.25pt" o:ole="">
            <v:imagedata r:id="rId10" o:title=""/>
          </v:shape>
          <o:OLEObject Type="Embed" ProgID="Equation.DSMT4" ShapeID="_x0000_i1031" DrawAspect="Content" ObjectID="_1643915389" r:id="rId19"/>
        </w:object>
      </w:r>
    </w:p>
    <w:p w:rsidR="00C13A37" w:rsidRPr="00BD71A3" w:rsidRDefault="00C13A37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  <w:object w:dxaOrig="2020" w:dyaOrig="320">
          <v:shape id="_x0000_i1032" type="#_x0000_t75" style="width:100.5pt;height:16.5pt" o:ole="">
            <v:imagedata r:id="rId20" o:title=""/>
          </v:shape>
          <o:OLEObject Type="Embed" ProgID="Equation.DSMT4" ShapeID="_x0000_i1032" DrawAspect="Content" ObjectID="_1643915390" r:id="rId21"/>
        </w:object>
      </w:r>
    </w:p>
    <w:p w:rsidR="00C13A37" w:rsidRPr="00BD71A3" w:rsidRDefault="00421A53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>b)</w:t>
      </w:r>
      <w:r w:rsidR="00C13A37"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C13A37"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1400" w:dyaOrig="320">
          <v:shape id="_x0000_i1033" type="#_x0000_t75" style="width:69.75pt;height:16.5pt" o:ole="">
            <v:imagedata r:id="rId12" o:title=""/>
          </v:shape>
          <o:OLEObject Type="Embed" ProgID="Equation.DSMT4" ShapeID="_x0000_i1033" DrawAspect="Content" ObjectID="_1643915391" r:id="rId22"/>
        </w:object>
      </w:r>
    </w:p>
    <w:p w:rsidR="00C13A37" w:rsidRPr="00BD71A3" w:rsidRDefault="00421A53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position w:val="-20"/>
          <w:sz w:val="28"/>
          <w:szCs w:val="28"/>
          <w:lang w:val="nl-NL"/>
        </w:rPr>
        <w:object w:dxaOrig="3360" w:dyaOrig="520">
          <v:shape id="_x0000_i1034" type="#_x0000_t75" style="width:166.5pt;height:26.25pt" o:ole="">
            <v:imagedata r:id="rId23" o:title=""/>
          </v:shape>
          <o:OLEObject Type="Embed" ProgID="Equation.DSMT4" ShapeID="_x0000_i1034" DrawAspect="Content" ObjectID="_1643915392" r:id="rId24"/>
        </w:object>
      </w:r>
    </w:p>
    <w:p w:rsidR="00C13A37" w:rsidRPr="00BD71A3" w:rsidRDefault="00421A53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1680" w:dyaOrig="320">
          <v:shape id="_x0000_i1035" type="#_x0000_t75" style="width:83.25pt;height:16.5pt" o:ole="">
            <v:imagedata r:id="rId25" o:title=""/>
          </v:shape>
          <o:OLEObject Type="Embed" ProgID="Equation.DSMT4" ShapeID="_x0000_i1035" DrawAspect="Content" ObjectID="_1643915393" r:id="rId26"/>
        </w:object>
      </w:r>
    </w:p>
    <w:p w:rsidR="00C13A37" w:rsidRPr="00BD71A3" w:rsidRDefault="00C13A37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c. BE là tiếp tuyến của đường tròn ngoại tiếp </w:t>
      </w:r>
      <w:r w:rsidRPr="00BD71A3">
        <w:rPr>
          <w:rFonts w:ascii="Times New Roman" w:hAnsi="Times New Roman" w:cs="Times New Roman"/>
          <w:color w:val="FF0000"/>
          <w:position w:val="-4"/>
          <w:sz w:val="28"/>
          <w:szCs w:val="28"/>
          <w:lang w:val="nl-NL"/>
        </w:rPr>
        <w:object w:dxaOrig="700" w:dyaOrig="260">
          <v:shape id="_x0000_i1036" type="#_x0000_t75" style="width:34.5pt;height:13.5pt" o:ole="">
            <v:imagedata r:id="rId14" o:title=""/>
          </v:shape>
          <o:OLEObject Type="Embed" ProgID="Equation.DSMT4" ShapeID="_x0000_i1036" DrawAspect="Content" ObjectID="_1643915394" r:id="rId27"/>
        </w:object>
      </w:r>
    </w:p>
    <w:p w:rsidR="00C13A37" w:rsidRPr="00BD71A3" w:rsidRDefault="00C13A37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Ta đi chứng minh </w:t>
      </w:r>
      <w:r w:rsidR="00421A53"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1040" w:dyaOrig="360">
          <v:shape id="_x0000_i1037" type="#_x0000_t75" style="width:51.75pt;height:18pt" o:ole="">
            <v:imagedata r:id="rId28" o:title=""/>
          </v:shape>
          <o:OLEObject Type="Embed" ProgID="Equation.DSMT4" ShapeID="_x0000_i1037" DrawAspect="Content" ObjectID="_1643915395" r:id="rId29"/>
        </w:object>
      </w:r>
    </w:p>
    <w:p w:rsidR="00C13A37" w:rsidRPr="00BD71A3" w:rsidRDefault="00C13A37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- Gọi I là tâm đường tròn ngoại tiếp </w:t>
      </w:r>
      <w:r w:rsidR="00421A53"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120" w:dyaOrig="279">
          <v:shape id="_x0000_i1038" type="#_x0000_t75" style="width:105pt;height:14.25pt" o:ole="">
            <v:imagedata r:id="rId30" o:title=""/>
          </v:shape>
          <o:OLEObject Type="Embed" ProgID="Equation.DSMT4" ShapeID="_x0000_i1038" DrawAspect="Content" ObjectID="_1643915396" r:id="rId31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B0763" w:rsidRPr="00BD71A3" w:rsidRDefault="00C13A37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- Hạ </w:t>
      </w:r>
      <w:r w:rsidR="00421A53" w:rsidRPr="00BD71A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920" w:dyaOrig="420">
          <v:shape id="_x0000_i1039" type="#_x0000_t75" style="width:96pt;height:21pt" o:ole="">
            <v:imagedata r:id="rId32" o:title=""/>
          </v:shape>
          <o:OLEObject Type="Embed" ProgID="Equation.DSMT4" ShapeID="_x0000_i1039" DrawAspect="Content" ObjectID="_1643915397" r:id="rId33"/>
        </w:object>
      </w:r>
    </w:p>
    <w:p w:rsidR="00F22AB7" w:rsidRPr="00BD71A3" w:rsidRDefault="00C13A37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- Trong đường tròn (I) có: </w:t>
      </w:r>
      <w:r w:rsidR="00421A53" w:rsidRPr="00BD71A3">
        <w:rPr>
          <w:rFonts w:ascii="Times New Roman" w:hAnsi="Times New Roman" w:cs="Times New Roman"/>
          <w:position w:val="-38"/>
          <w:sz w:val="28"/>
          <w:szCs w:val="28"/>
          <w:lang w:val="nl-NL"/>
        </w:rPr>
        <w:object w:dxaOrig="7220" w:dyaOrig="880">
          <v:shape id="_x0000_i1040" type="#_x0000_t75" style="width:357.75pt;height:45pt" o:ole="">
            <v:imagedata r:id="rId34" o:title=""/>
          </v:shape>
          <o:OLEObject Type="Embed" ProgID="Equation.DSMT4" ShapeID="_x0000_i1040" DrawAspect="Content" ObjectID="_1643915398" r:id="rId35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F22AB7" w:rsidRPr="00BD71A3" w:rsidRDefault="00C13A37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Là tiếp tuyến của đường tròn ngoại tiếp </w:t>
      </w:r>
      <w:r w:rsidRPr="00BD71A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41" type="#_x0000_t75" style="width:34.5pt;height:13.5pt" o:ole="">
            <v:imagedata r:id="rId14" o:title=""/>
          </v:shape>
          <o:OLEObject Type="Embed" ProgID="Equation.DSMT4" ShapeID="_x0000_i1041" DrawAspect="Content" ObjectID="_1643915399" r:id="rId36"/>
        </w:object>
      </w:r>
    </w:p>
    <w:p w:rsidR="00C13A37" w:rsidRPr="00BD71A3" w:rsidRDefault="00C13A37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d. </w:t>
      </w:r>
      <w:r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2400" w:dyaOrig="320">
          <v:shape id="_x0000_i1042" type="#_x0000_t75" style="width:120pt;height:16.5pt" o:ole="">
            <v:imagedata r:id="rId17" o:title=""/>
          </v:shape>
          <o:OLEObject Type="Embed" ProgID="Equation.DSMT4" ShapeID="_x0000_i1042" DrawAspect="Content" ObjectID="_1643915400" r:id="rId37"/>
        </w:object>
      </w:r>
    </w:p>
    <w:p w:rsidR="00F22AB7" w:rsidRPr="00BD71A3" w:rsidRDefault="00C13A37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Ta có: </w:t>
      </w:r>
      <w:r w:rsidR="00421A53" w:rsidRPr="00BD71A3"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  <w:object w:dxaOrig="8880" w:dyaOrig="360">
          <v:shape id="_x0000_i1043" type="#_x0000_t75" style="width:440.25pt;height:18.75pt" o:ole="">
            <v:imagedata r:id="rId38" o:title=""/>
          </v:shape>
          <o:OLEObject Type="Embed" ProgID="Equation.DSMT4" ShapeID="_x0000_i1043" DrawAspect="Content" ObjectID="_1643915401" r:id="rId39"/>
        </w:object>
      </w:r>
    </w:p>
    <w:p w:rsidR="00F22AB7" w:rsidRPr="00BD71A3" w:rsidRDefault="00F22AB7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D5B38" w:rsidRPr="00BD71A3" w:rsidRDefault="00ED5B38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D5B38" w:rsidRPr="00BD71A3" w:rsidRDefault="00ED5B38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2:</w:t>
      </w:r>
      <w:r w:rsidRPr="00BD71A3">
        <w:rPr>
          <w:rFonts w:ascii="Times New Roman" w:hAnsi="Times New Roman" w:cs="Times New Roman"/>
          <w:sz w:val="28"/>
          <w:szCs w:val="28"/>
        </w:rPr>
        <w:t xml:space="preserve"> Cho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44" type="#_x0000_t75" style="width:33.75pt;height:14.25pt" o:ole="">
            <v:imagedata r:id="rId6" o:title=""/>
          </v:shape>
          <o:OLEObject Type="Embed" ProgID="Equation.DSMT4" ShapeID="_x0000_i1044" DrawAspect="Content" ObjectID="_1643915402" r:id="rId40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vuông tại A, vẽ các đường tròn </w:t>
      </w:r>
      <w:r w:rsidR="00421A53" w:rsidRPr="00BD71A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980" w:dyaOrig="680">
          <v:shape id="_x0000_i1045" type="#_x0000_t75" style="width:97.5pt;height:35.25pt" o:ole="">
            <v:imagedata r:id="rId41" o:title=""/>
          </v:shape>
          <o:OLEObject Type="Embed" ProgID="Equation.DSMT4" ShapeID="_x0000_i1045" DrawAspect="Content" ObjectID="_1643915403" r:id="rId42"/>
        </w:object>
      </w:r>
      <w:r w:rsidRPr="00BD71A3">
        <w:rPr>
          <w:rFonts w:ascii="Times New Roman" w:hAnsi="Times New Roman" w:cs="Times New Roman"/>
          <w:sz w:val="28"/>
          <w:szCs w:val="28"/>
        </w:rPr>
        <w:t>. Hai đường tròn này cắt nhau tại H (</w:t>
      </w:r>
      <w:r w:rsidRPr="00BD71A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46" type="#_x0000_t75" style="width:34.5pt;height:13.5pt" o:ole="">
            <v:imagedata r:id="rId43" o:title=""/>
          </v:shape>
          <o:OLEObject Type="Embed" ProgID="Equation.DSMT4" ShapeID="_x0000_i1046" DrawAspect="Content" ObjectID="_1643915404" r:id="rId44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). Một đường thẳng d qua A cắt (O) và (O’) tại D và E. Gọi I là trung điểm của BC, K là trung điểm của ED     </w: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a. Chứng minh rằng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40" w:dyaOrig="279">
          <v:shape id="_x0000_i1047" type="#_x0000_t75" style="width:42pt;height:14.25pt" o:ole="">
            <v:imagedata r:id="rId45" o:title=""/>
          </v:shape>
          <o:OLEObject Type="Embed" ProgID="Equation.DSMT4" ShapeID="_x0000_i1047" DrawAspect="Content" ObjectID="_1643915405" r:id="rId46"/>
        </w:object>
      </w:r>
      <w:r w:rsidR="00421A53" w:rsidRPr="00BD71A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21A53" w:rsidRPr="00BD71A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21A53" w:rsidRPr="00BD71A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21A53" w:rsidRPr="00BD71A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21A53" w:rsidRPr="00BD71A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D71A3">
        <w:rPr>
          <w:rFonts w:ascii="Times New Roman" w:hAnsi="Times New Roman" w:cs="Times New Roman"/>
          <w:sz w:val="28"/>
          <w:szCs w:val="28"/>
        </w:rPr>
        <w:t xml:space="preserve">b.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20" w:dyaOrig="279">
          <v:shape id="_x0000_i1048" type="#_x0000_t75" style="width:40.5pt;height:14.25pt" o:ole="">
            <v:imagedata r:id="rId47" o:title=""/>
          </v:shape>
          <o:OLEObject Type="Embed" ProgID="Equation.DSMT4" ShapeID="_x0000_i1048" DrawAspect="Content" ObjectID="_1643915406" r:id="rId48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là hình gì? </w: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c.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79" w:dyaOrig="279">
          <v:shape id="_x0000_i1049" type="#_x0000_t75" style="width:78.75pt;height:14.25pt" o:ole="">
            <v:imagedata r:id="rId49" o:title=""/>
          </v:shape>
          <o:OLEObject Type="Embed" ProgID="Equation.DSMT4" ShapeID="_x0000_i1049" DrawAspect="Content" ObjectID="_1643915407" r:id="rId50"/>
        </w:objec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>d. Khi đường thẳng d chuyển động thì điểm K thuộc 1 đường tròn cố định</w:t>
      </w:r>
    </w:p>
    <w:p w:rsidR="00715CC8" w:rsidRPr="00BD71A3" w:rsidRDefault="00421A53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5168" behindDoc="0" locked="0" layoutInCell="1" allowOverlap="1" wp14:anchorId="7BFC4FBB" wp14:editId="198BBBE9">
            <wp:simplePos x="0" y="0"/>
            <wp:positionH relativeFrom="column">
              <wp:posOffset>3172460</wp:posOffset>
            </wp:positionH>
            <wp:positionV relativeFrom="paragraph">
              <wp:posOffset>494996</wp:posOffset>
            </wp:positionV>
            <wp:extent cx="3590925" cy="2676525"/>
            <wp:effectExtent l="0" t="0" r="0" b="0"/>
            <wp:wrapSquare wrapText="bothSides"/>
            <wp:docPr id="554" name="Pictur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5CC8" w:rsidRPr="00BD71A3">
        <w:rPr>
          <w:rFonts w:ascii="Times New Roman" w:hAnsi="Times New Roman" w:cs="Times New Roman"/>
          <w:sz w:val="28"/>
          <w:szCs w:val="28"/>
        </w:rPr>
        <w:t xml:space="preserve">e. Xác định vị trí của (d) để </w:t>
      </w:r>
      <w:r w:rsidR="00715CC8" w:rsidRPr="00BD71A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99" w:dyaOrig="360">
          <v:shape id="_x0000_i1050" type="#_x0000_t75" style="width:24.75pt;height:18.75pt" o:ole="">
            <v:imagedata r:id="rId52" o:title=""/>
          </v:shape>
          <o:OLEObject Type="Embed" ProgID="Equation.DSMT4" ShapeID="_x0000_i1050" DrawAspect="Content" ObjectID="_1643915408" r:id="rId53"/>
        </w:object>
      </w:r>
      <w:r w:rsidR="00715CC8" w:rsidRPr="00BD71A3">
        <w:rPr>
          <w:rFonts w:ascii="Times New Roman" w:hAnsi="Times New Roman" w:cs="Times New Roman"/>
          <w:sz w:val="28"/>
          <w:szCs w:val="28"/>
        </w:rPr>
        <w:t xml:space="preserve"> đạt giá trị lớn nhất.  </w:t>
      </w:r>
    </w:p>
    <w:p w:rsidR="00ED5B38" w:rsidRPr="00BD71A3" w:rsidRDefault="00236868" w:rsidP="00BD71A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235BC" w:rsidRPr="00BD71A3" w:rsidRDefault="00B235BC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a. Chứng minh rằng </w:t>
      </w:r>
      <w:r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840" w:dyaOrig="279">
          <v:shape id="_x0000_i1051" type="#_x0000_t75" style="width:42pt;height:14.25pt" o:ole="">
            <v:imagedata r:id="rId45" o:title=""/>
          </v:shape>
          <o:OLEObject Type="Embed" ProgID="Equation.DSMT4" ShapeID="_x0000_i1051" DrawAspect="Content" ObjectID="_1643915409" r:id="rId54"/>
        </w:object>
      </w:r>
    </w:p>
    <w:p w:rsidR="00B235BC" w:rsidRPr="00BD71A3" w:rsidRDefault="00421A5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2820" w:dyaOrig="400">
          <v:shape id="_x0000_i1052" type="#_x0000_t75" style="width:141pt;height:21pt" o:ole="">
            <v:imagedata r:id="rId55" o:title=""/>
          </v:shape>
          <o:OLEObject Type="Embed" ProgID="Equation.DSMT4" ShapeID="_x0000_i1052" DrawAspect="Content" ObjectID="_1643915410" r:id="rId56"/>
        </w:object>
      </w:r>
    </w:p>
    <w:p w:rsidR="00B235BC" w:rsidRPr="00BD71A3" w:rsidRDefault="00B235BC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820" w:dyaOrig="279">
          <v:shape id="_x0000_i1053" type="#_x0000_t75" style="width:40.5pt;height:14.25pt" o:ole="">
            <v:imagedata r:id="rId47" o:title=""/>
          </v:shape>
          <o:OLEObject Type="Embed" ProgID="Equation.DSMT4" ShapeID="_x0000_i1053" DrawAspect="Content" ObjectID="_1643915411" r:id="rId57"/>
        </w:object>
      </w: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 là hình gì? </w:t>
      </w:r>
    </w:p>
    <w:p w:rsidR="00B235BC" w:rsidRPr="00BD71A3" w:rsidRDefault="00421A5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1260" w:dyaOrig="279">
          <v:shape id="_x0000_i1054" type="#_x0000_t75" style="width:62.25pt;height:14.25pt" o:ole="">
            <v:imagedata r:id="rId58" o:title=""/>
          </v:shape>
          <o:OLEObject Type="Embed" ProgID="Equation.DSMT4" ShapeID="_x0000_i1054" DrawAspect="Content" ObjectID="_1643915412" r:id="rId59"/>
        </w:object>
      </w:r>
      <w:r w:rsidR="00B235BC" w:rsidRPr="00BD71A3">
        <w:rPr>
          <w:rFonts w:ascii="Times New Roman" w:hAnsi="Times New Roman" w:cs="Times New Roman"/>
          <w:sz w:val="28"/>
          <w:szCs w:val="28"/>
        </w:rPr>
        <w:t xml:space="preserve"> là hình thang vuông</w:t>
      </w:r>
    </w:p>
    <w:p w:rsidR="007A0704" w:rsidRPr="00BD71A3" w:rsidRDefault="00421A53" w:rsidP="00BD71A3">
      <w:pPr>
        <w:tabs>
          <w:tab w:val="center" w:pos="2635"/>
        </w:tabs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>c</w:t>
      </w:r>
      <w:r w:rsidR="007A0704"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="007A0704" w:rsidRPr="00BD71A3"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  <w:object w:dxaOrig="2020" w:dyaOrig="320">
          <v:shape id="_x0000_i1055" type="#_x0000_t75" style="width:100.5pt;height:16.5pt" o:ole="">
            <v:imagedata r:id="rId60" o:title=""/>
          </v:shape>
          <o:OLEObject Type="Embed" ProgID="Equation.DSMT4" ShapeID="_x0000_i1055" DrawAspect="Content" ObjectID="_1643915413" r:id="rId61"/>
        </w:object>
      </w:r>
      <w:r w:rsidR="007A0704"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tab/>
      </w:r>
    </w:p>
    <w:p w:rsidR="007A0704" w:rsidRPr="00BD71A3" w:rsidRDefault="007A0704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>d. Khi đường thẳng d chuyển động thì điểm K thuộc 1 đường tròn cố định</w:t>
      </w:r>
    </w:p>
    <w:p w:rsidR="00421A53" w:rsidRPr="00BD71A3" w:rsidRDefault="007A0704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>Ta có IK là đường trung bình củ</w:t>
      </w:r>
      <w:r w:rsidR="00421A53" w:rsidRPr="00BD71A3">
        <w:rPr>
          <w:rFonts w:ascii="Times New Roman" w:hAnsi="Times New Roman" w:cs="Times New Roman"/>
          <w:sz w:val="28"/>
          <w:szCs w:val="28"/>
        </w:rPr>
        <w:t>a hình thang</w:t>
      </w:r>
      <w:r w:rsidR="00421A53" w:rsidRPr="00BD71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21A53"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2860" w:dyaOrig="279">
          <v:shape id="_x0000_i1056" type="#_x0000_t75" style="width:142.5pt;height:14.25pt" o:ole="">
            <v:imagedata r:id="rId62" o:title=""/>
          </v:shape>
          <o:OLEObject Type="Embed" ProgID="Equation.DSMT4" ShapeID="_x0000_i1056" DrawAspect="Content" ObjectID="_1643915414" r:id="rId63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A0704" w:rsidRPr="00BD71A3" w:rsidRDefault="007A0704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- Gọi J là trung điểm của AI, do A và I cố định </w:t>
      </w:r>
      <w:r w:rsidR="00421A53"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499" w:dyaOrig="279">
          <v:shape id="_x0000_i1057" type="#_x0000_t75" style="width:24.75pt;height:14.25pt" o:ole="">
            <v:imagedata r:id="rId64" o:title=""/>
          </v:shape>
          <o:OLEObject Type="Embed" ProgID="Equation.DSMT4" ShapeID="_x0000_i1057" DrawAspect="Content" ObjectID="_1643915415" r:id="rId65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cố định.</w:t>
      </w:r>
    </w:p>
    <w:p w:rsidR="00236868" w:rsidRPr="00BD71A3" w:rsidRDefault="007A0704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4"/>
          <w:sz w:val="28"/>
          <w:szCs w:val="28"/>
          <w:lang w:val="nl-NL"/>
        </w:rPr>
        <w:object w:dxaOrig="639" w:dyaOrig="260">
          <v:shape id="_x0000_i1058" type="#_x0000_t75" style="width:31.5pt;height:13.5pt" o:ole="">
            <v:imagedata r:id="rId66" o:title=""/>
          </v:shape>
          <o:OLEObject Type="Embed" ProgID="Equation.DSMT4" ShapeID="_x0000_i1058" DrawAspect="Content" ObjectID="_1643915416" r:id="rId67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vuông tại K </w:t>
      </w:r>
      <w:r w:rsidR="00421A53" w:rsidRPr="00BD71A3">
        <w:rPr>
          <w:rFonts w:ascii="Times New Roman" w:hAnsi="Times New Roman" w:cs="Times New Roman"/>
          <w:b/>
          <w:color w:val="FF0000"/>
          <w:position w:val="-28"/>
          <w:sz w:val="28"/>
          <w:szCs w:val="28"/>
          <w:lang w:val="nl-NL"/>
        </w:rPr>
        <w:object w:dxaOrig="4040" w:dyaOrig="680">
          <v:shape id="_x0000_i1059" type="#_x0000_t75" style="width:201pt;height:34.5pt" o:ole="">
            <v:imagedata r:id="rId68" o:title=""/>
          </v:shape>
          <o:OLEObject Type="Embed" ProgID="Equation.DSMT4" ShapeID="_x0000_i1059" DrawAspect="Content" ObjectID="_1643915417" r:id="rId69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7A0704" w:rsidRPr="00BD71A3" w:rsidRDefault="007A0704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e. Xác định vị trí của (d) để </w:t>
      </w:r>
      <w:r w:rsidRPr="00BD71A3">
        <w:rPr>
          <w:rFonts w:ascii="Times New Roman" w:hAnsi="Times New Roman" w:cs="Times New Roman"/>
          <w:color w:val="FF0000"/>
          <w:position w:val="-12"/>
          <w:sz w:val="28"/>
          <w:szCs w:val="28"/>
          <w:lang w:val="nl-NL"/>
        </w:rPr>
        <w:object w:dxaOrig="499" w:dyaOrig="360">
          <v:shape id="_x0000_i1060" type="#_x0000_t75" style="width:24.75pt;height:18.75pt" o:ole="">
            <v:imagedata r:id="rId52" o:title=""/>
          </v:shape>
          <o:OLEObject Type="Embed" ProgID="Equation.DSMT4" ShapeID="_x0000_i1060" DrawAspect="Content" ObjectID="_1643915418" r:id="rId70"/>
        </w:object>
      </w: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 đạt giá trị lớn nhất.  </w:t>
      </w:r>
    </w:p>
    <w:p w:rsidR="00236868" w:rsidRPr="00BD71A3" w:rsidRDefault="00BD71A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30"/>
          <w:sz w:val="28"/>
          <w:szCs w:val="28"/>
          <w:lang w:val="nl-NL"/>
        </w:rPr>
        <w:object w:dxaOrig="8080" w:dyaOrig="760">
          <v:shape id="_x0000_i1061" type="#_x0000_t75" style="width:403.5pt;height:39pt" o:ole="">
            <v:imagedata r:id="rId71" o:title=""/>
          </v:shape>
          <o:OLEObject Type="Embed" ProgID="Equation.DSMT4" ShapeID="_x0000_i1061" DrawAspect="Content" ObjectID="_1643915419" r:id="rId72"/>
        </w:object>
      </w:r>
    </w:p>
    <w:p w:rsidR="007A0704" w:rsidRPr="00BD71A3" w:rsidRDefault="007A0704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Ta có: </w:t>
      </w:r>
      <w:r w:rsidR="00421A53"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1719" w:dyaOrig="279">
          <v:shape id="_x0000_i1062" type="#_x0000_t75" style="width:85.5pt;height:14.25pt" o:ole="">
            <v:imagedata r:id="rId73" o:title=""/>
          </v:shape>
          <o:OLEObject Type="Embed" ProgID="Equation.DSMT4" ShapeID="_x0000_i1062" DrawAspect="Content" ObjectID="_1643915420" r:id="rId74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đi qua O</w:t>
      </w:r>
    </w:p>
    <w:p w:rsidR="00B85251" w:rsidRPr="00BD71A3" w:rsidRDefault="00421A5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24"/>
          <w:sz w:val="28"/>
          <w:szCs w:val="28"/>
          <w:lang w:val="nl-NL"/>
        </w:rPr>
        <w:object w:dxaOrig="3340" w:dyaOrig="620">
          <v:shape id="_x0000_i1063" type="#_x0000_t75" style="width:166.5pt;height:31.5pt" o:ole="">
            <v:imagedata r:id="rId75" o:title=""/>
          </v:shape>
          <o:OLEObject Type="Embed" ProgID="Equation.DSMT4" ShapeID="_x0000_i1063" DrawAspect="Content" ObjectID="_1643915421" r:id="rId76"/>
        </w:object>
      </w:r>
      <w:r w:rsidR="007A0704" w:rsidRPr="00BD71A3">
        <w:rPr>
          <w:rFonts w:ascii="Times New Roman" w:hAnsi="Times New Roman" w:cs="Times New Roman"/>
          <w:sz w:val="28"/>
          <w:szCs w:val="28"/>
        </w:rPr>
        <w:t xml:space="preserve"> thẳng hàng </w:t>
      </w:r>
      <w:r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1100" w:dyaOrig="279">
          <v:shape id="_x0000_i1064" type="#_x0000_t75" style="width:54.75pt;height:14.25pt" o:ole="">
            <v:imagedata r:id="rId77" o:title=""/>
          </v:shape>
          <o:OLEObject Type="Embed" ProgID="Equation.DSMT4" ShapeID="_x0000_i1064" DrawAspect="Content" ObjectID="_1643915422" r:id="rId78"/>
        </w:object>
      </w:r>
      <w:r w:rsidR="007A0704" w:rsidRPr="00BD71A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B85251" w:rsidRPr="00BD71A3" w:rsidRDefault="007A0704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lastRenderedPageBreak/>
        <w:t xml:space="preserve">Vậy </w:t>
      </w:r>
      <w:r w:rsidRPr="00BD71A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99" w:dyaOrig="360">
          <v:shape id="_x0000_i1065" type="#_x0000_t75" style="width:24.75pt;height:18.75pt" o:ole="">
            <v:imagedata r:id="rId52" o:title=""/>
          </v:shape>
          <o:OLEObject Type="Embed" ProgID="Equation.DSMT4" ShapeID="_x0000_i1065" DrawAspect="Content" ObjectID="_1643915423" r:id="rId79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đạt giá trị lớn nhất khi (d) // BC.</w: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BD71A3">
        <w:rPr>
          <w:rFonts w:ascii="Times New Roman" w:hAnsi="Times New Roman" w:cs="Times New Roman"/>
          <w:sz w:val="28"/>
          <w:szCs w:val="28"/>
        </w:rPr>
        <w:t xml:space="preserve"> Cho đường tròn (O; R) với hai đường kính vuông góc AB và CD. Điểm M thuộc cung nhỏ BC. Tiếp tuyến tại M cắt CD tại F. Nối AM cắt CD tại E. Cho M di chuyển trên cung nhỏ BC</w: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  <w:lang w:val="nl-NL"/>
        </w:rPr>
        <w:t>a. Chứng minh rằ</w:t>
      </w:r>
      <w:r w:rsidR="00E26C33"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ng </w:t>
      </w:r>
      <w:r w:rsidR="00E26C33"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840" w:dyaOrig="279">
          <v:shape id="_x0000_i1066" type="#_x0000_t75" style="width:42pt;height:14.25pt" o:ole="">
            <v:imagedata r:id="rId80" o:title=""/>
          </v:shape>
          <o:OLEObject Type="Embed" ProgID="Equation.DSMT4" ShapeID="_x0000_i1066" DrawAspect="Content" ObjectID="_1643915424" r:id="rId81"/>
        </w:object>
      </w: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 không đổi </w: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b. </w:t>
      </w:r>
      <w:r w:rsidRPr="00BD71A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67" type="#_x0000_t75" style="width:36pt;height:13.5pt" o:ole="">
            <v:imagedata r:id="rId82" o:title=""/>
          </v:shape>
          <o:OLEObject Type="Embed" ProgID="Equation.DSMT4" ShapeID="_x0000_i1067" DrawAspect="Content" ObjectID="_1643915425" r:id="rId83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cân</w: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c. Tìm vị trí của M để </w:t>
      </w:r>
      <w:r w:rsidRPr="00BD71A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140" w:dyaOrig="260">
          <v:shape id="_x0000_i1068" type="#_x0000_t75" style="width:56.25pt;height:13.5pt" o:ole="">
            <v:imagedata r:id="rId84" o:title=""/>
          </v:shape>
          <o:OLEObject Type="Embed" ProgID="Equation.DSMT4" ShapeID="_x0000_i1068" DrawAspect="Content" ObjectID="_1643915426" r:id="rId85"/>
        </w:objec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d. Gọi I là tâm đường tròn ngoại tiếp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069" type="#_x0000_t75" style="width:36.75pt;height:14.25pt" o:ole="">
            <v:imagedata r:id="rId86" o:title=""/>
          </v:shape>
          <o:OLEObject Type="Embed" ProgID="Equation.DSMT4" ShapeID="_x0000_i1069" DrawAspect="Content" ObjectID="_1643915427" r:id="rId87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. Chứng minh I thuộc đường thẳng cố định. </w:t>
      </w:r>
    </w:p>
    <w:p w:rsidR="00236868" w:rsidRPr="00BD71A3" w:rsidRDefault="00715CC8" w:rsidP="00BD71A3">
      <w:pPr>
        <w:tabs>
          <w:tab w:val="left" w:pos="493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36BDD5EF" wp14:editId="2BC506DF">
            <wp:simplePos x="0" y="0"/>
            <wp:positionH relativeFrom="column">
              <wp:posOffset>3601085</wp:posOffset>
            </wp:positionH>
            <wp:positionV relativeFrom="paragraph">
              <wp:posOffset>5384</wp:posOffset>
            </wp:positionV>
            <wp:extent cx="3114675" cy="3733800"/>
            <wp:effectExtent l="0" t="0" r="0" b="0"/>
            <wp:wrapSquare wrapText="bothSides"/>
            <wp:docPr id="555" name="Pictur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373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34941" w:rsidRPr="00BD71A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47E0D" w:rsidRPr="00BD71A3" w:rsidRDefault="00E47E0D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  <w:lang w:val="nl-NL"/>
        </w:rPr>
        <w:t>a. Chứng minh rằ</w:t>
      </w:r>
      <w:r w:rsidR="00E26C33" w:rsidRPr="00BD71A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ng </w:t>
      </w:r>
      <w:r w:rsidR="00E26C33"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840" w:dyaOrig="279">
          <v:shape id="_x0000_i1070" type="#_x0000_t75" style="width:42pt;height:14.25pt" o:ole="">
            <v:imagedata r:id="rId80" o:title=""/>
          </v:shape>
          <o:OLEObject Type="Embed" ProgID="Equation.DSMT4" ShapeID="_x0000_i1070" DrawAspect="Content" ObjectID="_1643915428" r:id="rId89"/>
        </w:object>
      </w:r>
      <w:r w:rsidRPr="00BD71A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không đổi </w:t>
      </w:r>
    </w:p>
    <w:p w:rsidR="00E47E0D" w:rsidRPr="00BD71A3" w:rsidRDefault="00BD71A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620" w:dyaOrig="360">
          <v:shape id="_x0000_i1071" type="#_x0000_t75" style="width:231pt;height:18.75pt" o:ole="">
            <v:imagedata r:id="rId90" o:title=""/>
          </v:shape>
          <o:OLEObject Type="Embed" ProgID="Equation.DSMT4" ShapeID="_x0000_i1071" DrawAspect="Content" ObjectID="_1643915429" r:id="rId91"/>
        </w:object>
      </w:r>
    </w:p>
    <w:p w:rsidR="00E47E0D" w:rsidRPr="00BD71A3" w:rsidRDefault="00E47E0D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Pr="00BD71A3">
        <w:rPr>
          <w:rFonts w:ascii="Times New Roman" w:hAnsi="Times New Roman" w:cs="Times New Roman"/>
          <w:color w:val="FF0000"/>
          <w:position w:val="-4"/>
          <w:sz w:val="28"/>
          <w:szCs w:val="28"/>
          <w:lang w:val="nl-NL"/>
        </w:rPr>
        <w:object w:dxaOrig="720" w:dyaOrig="260">
          <v:shape id="_x0000_i1072" type="#_x0000_t75" style="width:36pt;height:13.5pt" o:ole="">
            <v:imagedata r:id="rId82" o:title=""/>
          </v:shape>
          <o:OLEObject Type="Embed" ProgID="Equation.DSMT4" ShapeID="_x0000_i1072" DrawAspect="Content" ObjectID="_1643915430" r:id="rId92"/>
        </w:object>
      </w: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 cân</w:t>
      </w:r>
    </w:p>
    <w:p w:rsidR="00E47E0D" w:rsidRPr="00BD71A3" w:rsidRDefault="00E26C3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24"/>
          <w:sz w:val="28"/>
          <w:szCs w:val="28"/>
          <w:lang w:val="nl-NL"/>
        </w:rPr>
        <w:object w:dxaOrig="2480" w:dyaOrig="620">
          <v:shape id="_x0000_i1073" type="#_x0000_t75" style="width:123.75pt;height:32.25pt" o:ole="">
            <v:imagedata r:id="rId93" o:title=""/>
          </v:shape>
          <o:OLEObject Type="Embed" ProgID="Equation.DSMT4" ShapeID="_x0000_i1073" DrawAspect="Content" ObjectID="_1643915431" r:id="rId94"/>
        </w:object>
      </w:r>
      <w:r w:rsidR="00E47E0D" w:rsidRPr="00BD71A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E47E0D" w:rsidRPr="00BD71A3" w:rsidRDefault="00E26C3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3440" w:dyaOrig="360">
          <v:shape id="_x0000_i1074" type="#_x0000_t75" style="width:172.5pt;height:18pt" o:ole="">
            <v:imagedata r:id="rId95" o:title=""/>
          </v:shape>
          <o:OLEObject Type="Embed" ProgID="Equation.DSMT4" ShapeID="_x0000_i1074" DrawAspect="Content" ObjectID="_1643915432" r:id="rId96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nội tiếp</w:t>
      </w:r>
    </w:p>
    <w:p w:rsidR="00E47E0D" w:rsidRPr="00BD71A3" w:rsidRDefault="00E26C3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38"/>
          <w:sz w:val="28"/>
          <w:szCs w:val="28"/>
          <w:lang w:val="nl-NL"/>
        </w:rPr>
        <w:object w:dxaOrig="2900" w:dyaOrig="880">
          <v:shape id="_x0000_i1075" type="#_x0000_t75" style="width:145.5pt;height:45.75pt" o:ole="">
            <v:imagedata r:id="rId97" o:title=""/>
          </v:shape>
          <o:OLEObject Type="Embed" ProgID="Equation.DSMT4" ShapeID="_x0000_i1075" DrawAspect="Content" ObjectID="_1643915433" r:id="rId98"/>
        </w:object>
      </w:r>
      <w:r w:rsidR="00E47E0D" w:rsidRPr="00BD71A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E47E0D" w:rsidRPr="00BD71A3" w:rsidRDefault="00E47E0D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Mà </w:t>
      </w:r>
      <w:r w:rsidR="00E26C33" w:rsidRPr="00BD71A3">
        <w:rPr>
          <w:rFonts w:ascii="Times New Roman" w:hAnsi="Times New Roman" w:cs="Times New Roman"/>
          <w:b/>
          <w:color w:val="FF0000"/>
          <w:position w:val="-12"/>
          <w:sz w:val="28"/>
          <w:szCs w:val="28"/>
          <w:lang w:val="nl-NL"/>
        </w:rPr>
        <w:object w:dxaOrig="1780" w:dyaOrig="420">
          <v:shape id="_x0000_i1076" type="#_x0000_t75" style="width:89.25pt;height:21.75pt" o:ole="">
            <v:imagedata r:id="rId99" o:title=""/>
          </v:shape>
          <o:OLEObject Type="Embed" ProgID="Equation.DSMT4" ShapeID="_x0000_i1076" DrawAspect="Content" ObjectID="_1643915434" r:id="rId100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cân tại F</w:t>
      </w:r>
    </w:p>
    <w:p w:rsidR="00715CC8" w:rsidRPr="00BD71A3" w:rsidRDefault="00E47E0D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Hoặc: </w:t>
      </w:r>
      <w:r w:rsidR="00E26C33" w:rsidRPr="00BD71A3">
        <w:rPr>
          <w:rFonts w:ascii="Times New Roman" w:hAnsi="Times New Roman" w:cs="Times New Roman"/>
          <w:b/>
          <w:color w:val="FF0000"/>
          <w:position w:val="-12"/>
          <w:sz w:val="28"/>
          <w:szCs w:val="28"/>
          <w:lang w:val="nl-NL"/>
        </w:rPr>
        <w:object w:dxaOrig="2460" w:dyaOrig="420">
          <v:shape id="_x0000_i1077" type="#_x0000_t75" style="width:123pt;height:21.75pt" o:ole="">
            <v:imagedata r:id="rId101" o:title=""/>
          </v:shape>
          <o:OLEObject Type="Embed" ProgID="Equation.DSMT4" ShapeID="_x0000_i1077" DrawAspect="Content" ObjectID="_1643915435" r:id="rId102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E47E0D" w:rsidRPr="00BD71A3" w:rsidRDefault="00E47E0D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c. Tìm vị trí của M để </w:t>
      </w:r>
      <w:r w:rsidRPr="00BD71A3">
        <w:rPr>
          <w:rFonts w:ascii="Times New Roman" w:hAnsi="Times New Roman" w:cs="Times New Roman"/>
          <w:color w:val="FF0000"/>
          <w:position w:val="-4"/>
          <w:sz w:val="28"/>
          <w:szCs w:val="28"/>
          <w:lang w:val="nl-NL"/>
        </w:rPr>
        <w:object w:dxaOrig="1140" w:dyaOrig="260">
          <v:shape id="_x0000_i1078" type="#_x0000_t75" style="width:56.25pt;height:13.5pt" o:ole="">
            <v:imagedata r:id="rId84" o:title=""/>
          </v:shape>
          <o:OLEObject Type="Embed" ProgID="Equation.DSMT4" ShapeID="_x0000_i1078" DrawAspect="Content" ObjectID="_1643915436" r:id="rId103"/>
        </w:object>
      </w:r>
    </w:p>
    <w:p w:rsidR="00E47E0D" w:rsidRPr="00BD71A3" w:rsidRDefault="00E26C3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24"/>
          <w:sz w:val="28"/>
          <w:szCs w:val="28"/>
          <w:lang w:val="nl-NL"/>
        </w:rPr>
        <w:object w:dxaOrig="7320" w:dyaOrig="620">
          <v:shape id="_x0000_i1079" type="#_x0000_t75" style="width:361.5pt;height:32.25pt" o:ole="">
            <v:imagedata r:id="rId104" o:title=""/>
          </v:shape>
          <o:OLEObject Type="Embed" ProgID="Equation.DSMT4" ShapeID="_x0000_i1079" DrawAspect="Content" ObjectID="_1643915437" r:id="rId105"/>
        </w:object>
      </w:r>
      <w:r w:rsidR="00E47E0D" w:rsidRPr="00BD71A3">
        <w:rPr>
          <w:rFonts w:ascii="Times New Roman" w:hAnsi="Times New Roman" w:cs="Times New Roman"/>
          <w:sz w:val="28"/>
          <w:szCs w:val="28"/>
        </w:rPr>
        <w:t xml:space="preserve"> là trung điểm của OC</w:t>
      </w:r>
    </w:p>
    <w:p w:rsidR="00E47E0D" w:rsidRPr="00BD71A3" w:rsidRDefault="00715CC8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>d</w:t>
      </w:r>
      <w:r w:rsidR="00E47E0D"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. Gọi I là tâm đường tròn ngoại tiếp </w:t>
      </w:r>
      <w:r w:rsidR="00E47E0D"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740" w:dyaOrig="279">
          <v:shape id="_x0000_i1080" type="#_x0000_t75" style="width:36.75pt;height:14.25pt" o:ole="">
            <v:imagedata r:id="rId86" o:title=""/>
          </v:shape>
          <o:OLEObject Type="Embed" ProgID="Equation.DSMT4" ShapeID="_x0000_i1080" DrawAspect="Content" ObjectID="_1643915438" r:id="rId106"/>
        </w:object>
      </w:r>
      <w:r w:rsidR="00E47E0D"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 . Chứng minh I thuộc đường thẳng cố định    </w:t>
      </w:r>
    </w:p>
    <w:p w:rsidR="00236868" w:rsidRPr="00BD71A3" w:rsidRDefault="00E26C3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24"/>
          <w:sz w:val="28"/>
          <w:szCs w:val="28"/>
          <w:lang w:val="nl-NL"/>
        </w:rPr>
        <w:object w:dxaOrig="6280" w:dyaOrig="620">
          <v:shape id="_x0000_i1081" type="#_x0000_t75" style="width:309.75pt;height:32.25pt" o:ole="">
            <v:imagedata r:id="rId107" o:title=""/>
          </v:shape>
          <o:OLEObject Type="Embed" ProgID="Equation.DSMT4" ShapeID="_x0000_i1081" DrawAspect="Content" ObjectID="_1643915439" r:id="rId108"/>
        </w:object>
      </w:r>
      <w:r w:rsidR="00E47E0D" w:rsidRPr="00BD71A3">
        <w:rPr>
          <w:rFonts w:ascii="Times New Roman" w:hAnsi="Times New Roman" w:cs="Times New Roman"/>
          <w:sz w:val="28"/>
          <w:szCs w:val="28"/>
        </w:rPr>
        <w:t xml:space="preserve"> </w:t>
      </w:r>
      <w:r w:rsidR="006D4B8B" w:rsidRPr="00BD71A3">
        <w:rPr>
          <w:rFonts w:ascii="Times New Roman" w:hAnsi="Times New Roman" w:cs="Times New Roman"/>
          <w:sz w:val="28"/>
          <w:szCs w:val="28"/>
        </w:rPr>
        <w:t xml:space="preserve">. </w:t>
      </w:r>
      <w:r w:rsidR="00E47E0D" w:rsidRPr="00BD71A3">
        <w:rPr>
          <w:rFonts w:ascii="Times New Roman" w:hAnsi="Times New Roman" w:cs="Times New Roman"/>
          <w:sz w:val="28"/>
          <w:szCs w:val="28"/>
        </w:rPr>
        <w:t xml:space="preserve">Lại có: </w:t>
      </w:r>
      <w:r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2060" w:dyaOrig="279">
          <v:shape id="_x0000_i1082" type="#_x0000_t75" style="width:102pt;height:14.25pt" o:ole="">
            <v:imagedata r:id="rId109" o:title=""/>
          </v:shape>
          <o:OLEObject Type="Embed" ProgID="Equation.DSMT4" ShapeID="_x0000_i1082" DrawAspect="Content" ObjectID="_1643915440" r:id="rId110"/>
        </w:object>
      </w:r>
      <w:r w:rsidR="00E47E0D" w:rsidRPr="00BD71A3">
        <w:rPr>
          <w:rFonts w:ascii="Times New Roman" w:hAnsi="Times New Roman" w:cs="Times New Roman"/>
          <w:sz w:val="28"/>
          <w:szCs w:val="28"/>
        </w:rPr>
        <w:t xml:space="preserve"> vuông cân </w:t>
      </w:r>
      <w:r w:rsidRPr="00BD71A3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1579" w:dyaOrig="400">
          <v:shape id="_x0000_i1083" type="#_x0000_t75" style="width:78pt;height:21pt" o:ole="">
            <v:imagedata r:id="rId111" o:title=""/>
          </v:shape>
          <o:OLEObject Type="Embed" ProgID="Equation.DSMT4" ShapeID="_x0000_i1083" DrawAspect="Content" ObjectID="_1643915441" r:id="rId112"/>
        </w:object>
      </w:r>
      <w:r w:rsidR="00E47E0D" w:rsidRPr="00BD71A3">
        <w:rPr>
          <w:rFonts w:ascii="Times New Roman" w:hAnsi="Times New Roman" w:cs="Times New Roman"/>
          <w:sz w:val="28"/>
          <w:szCs w:val="28"/>
        </w:rPr>
        <w:t xml:space="preserve"> </w:t>
      </w:r>
      <w:r w:rsidR="006D4B8B" w:rsidRPr="00BD71A3">
        <w:rPr>
          <w:rFonts w:ascii="Times New Roman" w:hAnsi="Times New Roman" w:cs="Times New Roman"/>
          <w:sz w:val="28"/>
          <w:szCs w:val="28"/>
        </w:rPr>
        <w:t xml:space="preserve">. </w:t>
      </w:r>
      <w:r w:rsidR="00E47E0D" w:rsidRPr="00BD71A3">
        <w:rPr>
          <w:rFonts w:ascii="Times New Roman" w:hAnsi="Times New Roman" w:cs="Times New Roman"/>
          <w:sz w:val="28"/>
          <w:szCs w:val="28"/>
        </w:rPr>
        <w:t xml:space="preserve">Ta có: </w:t>
      </w:r>
      <w:r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2340" w:dyaOrig="279">
          <v:shape id="_x0000_i1084" type="#_x0000_t75" style="width:115.5pt;height:14.25pt" o:ole="">
            <v:imagedata r:id="rId113" o:title=""/>
          </v:shape>
          <o:OLEObject Type="Embed" ProgID="Equation.DSMT4" ShapeID="_x0000_i1084" DrawAspect="Content" ObjectID="_1643915442" r:id="rId114"/>
        </w:object>
      </w:r>
      <w:r w:rsidR="00E47E0D" w:rsidRPr="00BD71A3">
        <w:rPr>
          <w:rFonts w:ascii="Times New Roman" w:hAnsi="Times New Roman" w:cs="Times New Roman"/>
          <w:sz w:val="28"/>
          <w:szCs w:val="28"/>
        </w:rPr>
        <w:t xml:space="preserve"> vuông cân </w:t>
      </w:r>
      <w:r w:rsidRPr="00BD71A3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1700" w:dyaOrig="400">
          <v:shape id="_x0000_i1085" type="#_x0000_t75" style="width:84pt;height:21pt" o:ole="">
            <v:imagedata r:id="rId115" o:title=""/>
          </v:shape>
          <o:OLEObject Type="Embed" ProgID="Equation.DSMT4" ShapeID="_x0000_i1085" DrawAspect="Content" ObjectID="_1643915443" r:id="rId116"/>
        </w:object>
      </w:r>
      <w:r w:rsidR="00E47E0D" w:rsidRPr="00BD71A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D4B8B" w:rsidRPr="00BD71A3" w:rsidRDefault="00E47E0D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Từ (1)(2) </w:t>
      </w:r>
      <w:r w:rsidR="00E26C33"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3159" w:dyaOrig="360">
          <v:shape id="_x0000_i1086" type="#_x0000_t75" style="width:156pt;height:18.75pt" o:ole="">
            <v:imagedata r:id="rId117" o:title=""/>
          </v:shape>
          <o:OLEObject Type="Embed" ProgID="Equation.DSMT4" ShapeID="_x0000_i1086" DrawAspect="Content" ObjectID="_1643915444" r:id="rId118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đường thẳng cố định.</w:t>
      </w:r>
    </w:p>
    <w:p w:rsidR="00236868" w:rsidRPr="00BD71A3" w:rsidRDefault="00E26C33" w:rsidP="00BD71A3">
      <w:pPr>
        <w:tabs>
          <w:tab w:val="left" w:pos="4935"/>
        </w:tabs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“</w:t>
      </w:r>
      <w:r w:rsidR="006D4B8B" w:rsidRPr="00BD71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I thuộc BC bằng cách chỉ ra hai góc trong 1 tia và tia còn lại tạo với tia đó góc bằng nhau = </w:t>
      </w:r>
      <w:r w:rsidR="006D4B8B"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380" w:dyaOrig="320">
          <v:shape id="_x0000_i1087" type="#_x0000_t75" style="width:18.75pt;height:16.5pt" o:ole="">
            <v:imagedata r:id="rId119" o:title=""/>
          </v:shape>
          <o:OLEObject Type="Embed" ProgID="Equation.DSMT4" ShapeID="_x0000_i1087" DrawAspect="Content" ObjectID="_1643915445" r:id="rId120"/>
        </w:object>
      </w:r>
      <w:r w:rsidR="00E47E0D" w:rsidRPr="00BD71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6D4B8B" w:rsidRPr="00BD71A3">
        <w:rPr>
          <w:rFonts w:ascii="Times New Roman" w:hAnsi="Times New Roman" w:cs="Times New Roman"/>
          <w:b/>
          <w:color w:val="FF0000"/>
          <w:sz w:val="28"/>
          <w:szCs w:val="28"/>
        </w:rPr>
        <w:t>”</w:t>
      </w:r>
      <w:r w:rsidR="00E47E0D" w:rsidRPr="00BD71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BD71A3">
        <w:rPr>
          <w:rFonts w:ascii="Times New Roman" w:hAnsi="Times New Roman" w:cs="Times New Roman"/>
          <w:sz w:val="28"/>
          <w:szCs w:val="28"/>
        </w:rPr>
        <w:t xml:space="preserve"> Từ điểm M nằm ngoài đường tròn (O) kẻ hai tiếp tuyến MA, MB. Một đường thẳng d đi qua M cắt đường tròn (O) tại C và D (MC &lt; MD). Gọi I là trung điểm của CD, Nối BI cắt đường tròn (O) tại E.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00" w:dyaOrig="279">
          <v:shape id="_x0000_i1088" type="#_x0000_t75" style="width:74.25pt;height:14.25pt" o:ole="">
            <v:imagedata r:id="rId121" o:title=""/>
          </v:shape>
          <o:OLEObject Type="Embed" ProgID="Equation.DSMT4" ShapeID="_x0000_i1088" DrawAspect="Content" ObjectID="_1643915446" r:id="rId122"/>
        </w:objec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a. Chứng minh rằng : M, A, O, I, B thuộc 1 đường tròn; </w: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BD71A3" w:rsidRPr="00BD71A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60" w:dyaOrig="320">
          <v:shape id="_x0000_i1089" type="#_x0000_t75" style="width:162pt;height:16.5pt" o:ole="">
            <v:imagedata r:id="rId123" o:title=""/>
          </v:shape>
          <o:OLEObject Type="Embed" ProgID="Equation.DSMT4" ShapeID="_x0000_i1089" DrawAspect="Content" ObjectID="_1643915447" r:id="rId124"/>
        </w:objec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c.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00" w:dyaOrig="279">
          <v:shape id="_x0000_i1090" type="#_x0000_t75" style="width:45pt;height:14.25pt" o:ole="">
            <v:imagedata r:id="rId125" o:title=""/>
          </v:shape>
          <o:OLEObject Type="Embed" ProgID="Equation.DSMT4" ShapeID="_x0000_i1090" DrawAspect="Content" ObjectID="_1643915448" r:id="rId126"/>
        </w:object>
      </w: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 nội tiếp   </w: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d. HB là phân giác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00" w:dyaOrig="340">
          <v:shape id="_x0000_i1091" type="#_x0000_t75" style="width:30pt;height:18pt" o:ole="">
            <v:imagedata r:id="rId127" o:title=""/>
          </v:shape>
          <o:OLEObject Type="Embed" ProgID="Equation.DSMT4" ShapeID="_x0000_i1091" DrawAspect="Content" ObjectID="_1643915449" r:id="rId128"/>
        </w:objec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4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e.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40" w:dyaOrig="279">
          <v:shape id="_x0000_i1092" type="#_x0000_t75" style="width:46.5pt;height:14.25pt" o:ole="">
            <v:imagedata r:id="rId129" o:title=""/>
          </v:shape>
          <o:OLEObject Type="Embed" ProgID="Equation.DSMT4" ShapeID="_x0000_i1092" DrawAspect="Content" ObjectID="_1643915450" r:id="rId130"/>
        </w:objec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f. Tìm vị trí của D để </w:t>
      </w:r>
      <w:r w:rsidRPr="00BD71A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20" w:dyaOrig="360">
          <v:shape id="_x0000_i1093" type="#_x0000_t75" style="width:26.25pt;height:18pt" o:ole="">
            <v:imagedata r:id="rId131" o:title=""/>
          </v:shape>
          <o:OLEObject Type="Embed" ProgID="Equation.DSMT4" ShapeID="_x0000_i1093" DrawAspect="Content" ObjectID="_1643915451" r:id="rId132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đạt giá trị lớn nhất.    </w:t>
      </w:r>
    </w:p>
    <w:p w:rsidR="00715CC8" w:rsidRPr="00BD71A3" w:rsidRDefault="00715CC8" w:rsidP="00BD71A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>g. Các tiếp tuyến của đường tròn tại C và D cắt nhau tại 1 điểm trên đường thẳng AB.</w:t>
      </w: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b/>
          <w:noProof/>
          <w:color w:val="FF0000"/>
          <w:sz w:val="28"/>
          <w:szCs w:val="28"/>
          <w:u w:val="single"/>
        </w:rPr>
        <w:drawing>
          <wp:anchor distT="0" distB="0" distL="114300" distR="114300" simplePos="0" relativeHeight="251665408" behindDoc="0" locked="0" layoutInCell="1" allowOverlap="1" wp14:anchorId="4E0E4A14" wp14:editId="153CC9A5">
            <wp:simplePos x="0" y="0"/>
            <wp:positionH relativeFrom="column">
              <wp:posOffset>1350010</wp:posOffset>
            </wp:positionH>
            <wp:positionV relativeFrom="paragraph">
              <wp:posOffset>79375</wp:posOffset>
            </wp:positionV>
            <wp:extent cx="4752975" cy="4600575"/>
            <wp:effectExtent l="0" t="0" r="0" b="0"/>
            <wp:wrapSquare wrapText="bothSides"/>
            <wp:docPr id="633" name="Pictur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460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E26C33" w:rsidP="00BD71A3">
      <w:pPr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</w:p>
    <w:p w:rsidR="00E26C33" w:rsidRPr="00BD71A3" w:rsidRDefault="003C554F" w:rsidP="00BD71A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291AC9" w:rsidRPr="00BD71A3" w:rsidRDefault="00E26C33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  <w:lang w:val="nl-NL"/>
        </w:rPr>
        <w:t>b)</w:t>
      </w:r>
      <w:r w:rsidR="00291AC9" w:rsidRPr="00BD71A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BD71A3" w:rsidRPr="00BD71A3">
        <w:rPr>
          <w:rFonts w:ascii="Times New Roman" w:hAnsi="Times New Roman" w:cs="Times New Roman"/>
          <w:color w:val="FF0000"/>
          <w:position w:val="-10"/>
          <w:sz w:val="28"/>
          <w:szCs w:val="28"/>
          <w:lang w:val="nl-NL"/>
        </w:rPr>
        <w:object w:dxaOrig="2020" w:dyaOrig="320">
          <v:shape id="_x0000_i1094" type="#_x0000_t75" style="width:100.5pt;height:16.5pt" o:ole="">
            <v:imagedata r:id="rId134" o:title=""/>
          </v:shape>
          <o:OLEObject Type="Embed" ProgID="Equation.DSMT4" ShapeID="_x0000_i1094" DrawAspect="Content" ObjectID="_1643915452" r:id="rId135"/>
        </w:objec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60" w:dyaOrig="320">
          <v:shape id="_x0000_i1095" type="#_x0000_t75" style="width:92.25pt;height:16.5pt" o:ole="">
            <v:imagedata r:id="rId136" o:title=""/>
          </v:shape>
          <o:OLEObject Type="Embed" ProgID="Equation.DSMT4" ShapeID="_x0000_i1095" DrawAspect="Content" ObjectID="_1643915453" r:id="rId137"/>
        </w:object>
      </w:r>
    </w:p>
    <w:p w:rsidR="00245A59" w:rsidRPr="00BD71A3" w:rsidRDefault="00291AC9" w:rsidP="00BD71A3">
      <w:pPr>
        <w:tabs>
          <w:tab w:val="left" w:pos="4590"/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-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00" w:dyaOrig="320">
          <v:shape id="_x0000_i1096" type="#_x0000_t75" style="width:79.5pt;height:16.5pt" o:ole="">
            <v:imagedata r:id="rId138" o:title=""/>
          </v:shape>
          <o:OLEObject Type="Embed" ProgID="Equation.DSMT4" ShapeID="_x0000_i1096" DrawAspect="Content" ObjectID="_1643915454" r:id="rId139"/>
        </w:object>
      </w:r>
      <w:r w:rsidR="00E26C33" w:rsidRPr="00BD71A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26C33" w:rsidRPr="00BD71A3">
        <w:rPr>
          <w:rFonts w:ascii="Times New Roman" w:hAnsi="Times New Roman" w:cs="Times New Roman"/>
          <w:sz w:val="28"/>
          <w:szCs w:val="28"/>
        </w:rPr>
        <w:t>(</w:t>
      </w:r>
      <w:r w:rsidRPr="00BD71A3">
        <w:rPr>
          <w:rFonts w:ascii="Times New Roman" w:hAnsi="Times New Roman" w:cs="Times New Roman"/>
          <w:sz w:val="28"/>
          <w:szCs w:val="28"/>
        </w:rPr>
        <w:t xml:space="preserve">do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0" w:dyaOrig="279">
          <v:shape id="_x0000_i1097" type="#_x0000_t75" style="width:39pt;height:14.25pt" o:ole="">
            <v:imagedata r:id="rId140" o:title=""/>
          </v:shape>
          <o:OLEObject Type="Embed" ProgID="Equation.DSMT4" ShapeID="_x0000_i1097" DrawAspect="Content" ObjectID="_1643915455" r:id="rId141"/>
        </w:object>
      </w:r>
      <w:r w:rsidR="00E26C33" w:rsidRPr="00BD71A3">
        <w:rPr>
          <w:rFonts w:ascii="Times New Roman" w:hAnsi="Times New Roman" w:cs="Times New Roman"/>
          <w:sz w:val="28"/>
          <w:szCs w:val="28"/>
        </w:rPr>
        <w:t>vuông)</w:t>
      </w:r>
      <w:r w:rsidR="00E26C33"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40" w:dyaOrig="279">
          <v:shape id="_x0000_i1098" type="#_x0000_t75" style="width:111pt;height:14.25pt" o:ole="">
            <v:imagedata r:id="rId142" o:title=""/>
          </v:shape>
          <o:OLEObject Type="Embed" ProgID="Equation.DSMT4" ShapeID="_x0000_i1098" DrawAspect="Content" ObjectID="_1643915456" r:id="rId143"/>
        </w:object>
      </w:r>
      <w:r w:rsidR="00E26C33" w:rsidRPr="00BD71A3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1760" w:dyaOrig="1080">
          <v:shape id="_x0000_i1099" type="#_x0000_t75" style="width:87.75pt;height:56.25pt" o:ole="">
            <v:imagedata r:id="rId144" o:title=""/>
          </v:shape>
          <o:OLEObject Type="Embed" ProgID="Equation.DSMT4" ShapeID="_x0000_i1099" DrawAspect="Content" ObjectID="_1643915457" r:id="rId145"/>
        </w:object>
      </w:r>
      <w:r w:rsidR="00BD71A3" w:rsidRPr="00BD71A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39" w:dyaOrig="320">
          <v:shape id="_x0000_i1100" type="#_x0000_t75" style="width:120.75pt;height:16.5pt" o:ole="">
            <v:imagedata r:id="rId146" o:title=""/>
          </v:shape>
          <o:OLEObject Type="Embed" ProgID="Equation.DSMT4" ShapeID="_x0000_i1100" DrawAspect="Content" ObjectID="_1643915458" r:id="rId147"/>
        </w:object>
      </w:r>
    </w:p>
    <w:p w:rsidR="00245A59" w:rsidRPr="00BD71A3" w:rsidRDefault="00245A59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900" w:dyaOrig="279">
          <v:shape id="_x0000_i1101" type="#_x0000_t75" style="width:45pt;height:14.25pt" o:ole="">
            <v:imagedata r:id="rId125" o:title=""/>
          </v:shape>
          <o:OLEObject Type="Embed" ProgID="Equation.DSMT4" ShapeID="_x0000_i1101" DrawAspect="Content" ObjectID="_1643915459" r:id="rId148"/>
        </w:object>
      </w:r>
      <w:r w:rsidRPr="00BD71A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nội tiếp   </w:t>
      </w:r>
    </w:p>
    <w:p w:rsidR="00245A59" w:rsidRPr="00BD71A3" w:rsidRDefault="00245A59" w:rsidP="00BD71A3">
      <w:pPr>
        <w:tabs>
          <w:tab w:val="left" w:pos="4590"/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Ta đi chứng minh góc ngoài tại 1 đỉnh bằng góc trong tại đỉnh đối diện </w:t>
      </w:r>
      <w:r w:rsidR="00E26C33" w:rsidRPr="00BD71A3">
        <w:rPr>
          <w:rFonts w:ascii="Times New Roman" w:hAnsi="Times New Roman" w:cs="Times New Roman"/>
          <w:b/>
          <w:color w:val="FF0000"/>
          <w:position w:val="-12"/>
          <w:sz w:val="28"/>
          <w:szCs w:val="28"/>
          <w:lang w:val="nl-NL"/>
        </w:rPr>
        <w:object w:dxaOrig="1400" w:dyaOrig="420">
          <v:shape id="_x0000_i1102" type="#_x0000_t75" style="width:69.75pt;height:21.75pt" o:ole="">
            <v:imagedata r:id="rId149" o:title=""/>
          </v:shape>
          <o:OLEObject Type="Embed" ProgID="Equation.DSMT4" ShapeID="_x0000_i1102" DrawAspect="Content" ObjectID="_1643915460" r:id="rId150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45A59" w:rsidRPr="00BD71A3" w:rsidRDefault="00966C89" w:rsidP="00BD71A3">
      <w:pPr>
        <w:tabs>
          <w:tab w:val="left" w:pos="4590"/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>(</w:t>
      </w:r>
      <w:r w:rsidR="00245A59" w:rsidRPr="00BD71A3">
        <w:rPr>
          <w:rFonts w:ascii="Times New Roman" w:hAnsi="Times New Roman" w:cs="Times New Roman"/>
          <w:sz w:val="28"/>
          <w:szCs w:val="28"/>
        </w:rPr>
        <w:t>do hai tam giác đồng dạng ở ý b)</w:t>
      </w:r>
    </w:p>
    <w:p w:rsidR="00245A59" w:rsidRPr="00BD71A3" w:rsidRDefault="00245A59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d. HB là phân giác </w:t>
      </w:r>
      <w:r w:rsidR="00E26C33" w:rsidRPr="00BD71A3">
        <w:rPr>
          <w:rFonts w:ascii="Times New Roman" w:hAnsi="Times New Roman" w:cs="Times New Roman"/>
          <w:position w:val="-6"/>
          <w:sz w:val="28"/>
          <w:szCs w:val="28"/>
        </w:rPr>
        <w:object w:dxaOrig="600" w:dyaOrig="360">
          <v:shape id="_x0000_i1103" type="#_x0000_t75" style="width:30pt;height:18pt" o:ole="">
            <v:imagedata r:id="rId151" o:title=""/>
          </v:shape>
          <o:OLEObject Type="Embed" ProgID="Equation.DSMT4" ShapeID="_x0000_i1103" DrawAspect="Content" ObjectID="_1643915461" r:id="rId152"/>
        </w:object>
      </w:r>
    </w:p>
    <w:p w:rsidR="00E26C33" w:rsidRPr="00BD71A3" w:rsidRDefault="00245A59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Vì </w:t>
      </w:r>
      <w:r w:rsidR="00E26C33"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1880" w:dyaOrig="360">
          <v:shape id="_x0000_i1104" type="#_x0000_t75" style="width:93pt;height:18.75pt" o:ole="">
            <v:imagedata r:id="rId153" o:title=""/>
          </v:shape>
          <o:OLEObject Type="Embed" ProgID="Equation.DSMT4" ShapeID="_x0000_i1104" DrawAspect="Content" ObjectID="_1643915462" r:id="rId154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nên ta sẽ đi chứng minh  </w:t>
      </w:r>
      <w:r w:rsidR="00E26C33" w:rsidRPr="00BD71A3">
        <w:rPr>
          <w:rFonts w:ascii="Times New Roman" w:hAnsi="Times New Roman" w:cs="Times New Roman"/>
          <w:b/>
          <w:color w:val="FF0000"/>
          <w:position w:val="-12"/>
          <w:sz w:val="28"/>
          <w:szCs w:val="28"/>
          <w:lang w:val="nl-NL"/>
        </w:rPr>
        <w:object w:dxaOrig="1100" w:dyaOrig="420">
          <v:shape id="_x0000_i1105" type="#_x0000_t75" style="width:54.75pt;height:21.75pt" o:ole="">
            <v:imagedata r:id="rId155" o:title=""/>
          </v:shape>
          <o:OLEObject Type="Embed" ProgID="Equation.DSMT4" ShapeID="_x0000_i1105" DrawAspect="Content" ObjectID="_1643915463" r:id="rId156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E26C33" w:rsidRPr="00BD71A3" w:rsidRDefault="00245A59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  Ta có: </w:t>
      </w:r>
      <w:r w:rsidR="00E26C33" w:rsidRPr="00BD71A3">
        <w:rPr>
          <w:rFonts w:ascii="Times New Roman" w:hAnsi="Times New Roman" w:cs="Times New Roman"/>
          <w:b/>
          <w:color w:val="FF0000"/>
          <w:position w:val="-38"/>
          <w:sz w:val="28"/>
          <w:szCs w:val="28"/>
          <w:lang w:val="nl-NL"/>
        </w:rPr>
        <w:object w:dxaOrig="7920" w:dyaOrig="880">
          <v:shape id="_x0000_i1106" type="#_x0000_t75" style="width:393.75pt;height:45.75pt" o:ole="">
            <v:imagedata r:id="rId157" o:title=""/>
          </v:shape>
          <o:OLEObject Type="Embed" ProgID="Equation.DSMT4" ShapeID="_x0000_i1106" DrawAspect="Content" ObjectID="_1643915464" r:id="rId158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962C7" w:rsidRPr="00BD71A3" w:rsidRDefault="000962C7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color w:val="FF0000"/>
          <w:sz w:val="28"/>
          <w:szCs w:val="28"/>
        </w:rPr>
        <w:t xml:space="preserve">e. </w:t>
      </w:r>
      <w:r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940" w:dyaOrig="279">
          <v:shape id="_x0000_i1107" type="#_x0000_t75" style="width:46.5pt;height:14.25pt" o:ole="">
            <v:imagedata r:id="rId129" o:title=""/>
          </v:shape>
          <o:OLEObject Type="Embed" ProgID="Equation.DSMT4" ShapeID="_x0000_i1107" DrawAspect="Content" ObjectID="_1643915465" r:id="rId159"/>
        </w:object>
      </w:r>
    </w:p>
    <w:p w:rsidR="0023074C" w:rsidRPr="00BD71A3" w:rsidRDefault="000962C7" w:rsidP="00BD71A3">
      <w:pPr>
        <w:tabs>
          <w:tab w:val="left" w:pos="4590"/>
          <w:tab w:val="center" w:pos="5553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Ta đi chứng minh </w:t>
      </w:r>
      <w:r w:rsidR="00BD71A3"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2460" w:dyaOrig="360">
          <v:shape id="_x0000_i1108" type="#_x0000_t75" style="width:121.5pt;height:19.5pt" o:ole="">
            <v:imagedata r:id="rId160" o:title=""/>
          </v:shape>
          <o:OLEObject Type="Embed" ProgID="Equation.DSMT4" ShapeID="_x0000_i1108" DrawAspect="Content" ObjectID="_1643915466" r:id="rId161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64B07" w:rsidRPr="00BD71A3" w:rsidRDefault="000962C7" w:rsidP="00BD71A3">
      <w:pPr>
        <w:tabs>
          <w:tab w:val="left" w:pos="459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- Do </w:t>
      </w:r>
      <w:r w:rsidRPr="00BD71A3">
        <w:rPr>
          <w:rFonts w:ascii="Times New Roman" w:hAnsi="Times New Roman" w:cs="Times New Roman"/>
          <w:b/>
          <w:color w:val="FF0000"/>
          <w:position w:val="-4"/>
          <w:sz w:val="28"/>
          <w:szCs w:val="28"/>
          <w:lang w:val="nl-NL"/>
        </w:rPr>
        <w:object w:dxaOrig="780" w:dyaOrig="260">
          <v:shape id="_x0000_i1109" type="#_x0000_t75" style="width:38.25pt;height:13.5pt" o:ole="">
            <v:imagedata r:id="rId162" o:title=""/>
          </v:shape>
          <o:OLEObject Type="Embed" ProgID="Equation.DSMT4" ShapeID="_x0000_i1109" DrawAspect="Content" ObjectID="_1643915467" r:id="rId163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nội tiếp </w:t>
      </w:r>
      <w:r w:rsidR="00C53477" w:rsidRPr="00BD71A3">
        <w:rPr>
          <w:rFonts w:ascii="Times New Roman" w:hAnsi="Times New Roman" w:cs="Times New Roman"/>
          <w:b/>
          <w:color w:val="FF0000"/>
          <w:position w:val="-34"/>
          <w:sz w:val="28"/>
          <w:szCs w:val="28"/>
          <w:lang w:val="nl-NL"/>
        </w:rPr>
        <w:object w:dxaOrig="5440" w:dyaOrig="800">
          <v:shape id="_x0000_i1110" type="#_x0000_t75" style="width:267.75pt;height:42pt" o:ole="">
            <v:imagedata r:id="rId164" o:title=""/>
          </v:shape>
          <o:OLEObject Type="Embed" ProgID="Equation.DSMT4" ShapeID="_x0000_i1110" DrawAspect="Content" ObjectID="_1643915468" r:id="rId165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0962C7" w:rsidRPr="00980DD1" w:rsidRDefault="000962C7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80DD1">
        <w:rPr>
          <w:rFonts w:ascii="Times New Roman" w:hAnsi="Times New Roman" w:cs="Times New Roman"/>
          <w:color w:val="FF0000"/>
          <w:sz w:val="28"/>
          <w:szCs w:val="28"/>
        </w:rPr>
        <w:t xml:space="preserve">f. Tìm vị trí của D để </w:t>
      </w:r>
      <w:r w:rsidRPr="00980DD1">
        <w:rPr>
          <w:rFonts w:ascii="Times New Roman" w:hAnsi="Times New Roman" w:cs="Times New Roman"/>
          <w:color w:val="FF0000"/>
          <w:position w:val="-12"/>
          <w:sz w:val="28"/>
          <w:szCs w:val="28"/>
          <w:lang w:val="nl-NL"/>
        </w:rPr>
        <w:object w:dxaOrig="520" w:dyaOrig="360">
          <v:shape id="_x0000_i1111" type="#_x0000_t75" style="width:26.25pt;height:18pt" o:ole="">
            <v:imagedata r:id="rId131" o:title=""/>
          </v:shape>
          <o:OLEObject Type="Embed" ProgID="Equation.DSMT4" ShapeID="_x0000_i1111" DrawAspect="Content" ObjectID="_1643915469" r:id="rId166"/>
        </w:object>
      </w:r>
      <w:r w:rsidRPr="00980DD1">
        <w:rPr>
          <w:rFonts w:ascii="Times New Roman" w:hAnsi="Times New Roman" w:cs="Times New Roman"/>
          <w:color w:val="FF0000"/>
          <w:sz w:val="28"/>
          <w:szCs w:val="28"/>
        </w:rPr>
        <w:t xml:space="preserve">  đạt giá trị lớn nhất.    </w:t>
      </w:r>
    </w:p>
    <w:p w:rsidR="00E657EC" w:rsidRPr="00BD71A3" w:rsidRDefault="000962C7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Do </w:t>
      </w:r>
      <w:r w:rsidR="00C53477" w:rsidRPr="00BD71A3">
        <w:rPr>
          <w:rFonts w:ascii="Times New Roman" w:hAnsi="Times New Roman" w:cs="Times New Roman"/>
          <w:b/>
          <w:color w:val="FF0000"/>
          <w:position w:val="-12"/>
          <w:sz w:val="28"/>
          <w:szCs w:val="28"/>
          <w:lang w:val="nl-NL"/>
        </w:rPr>
        <w:object w:dxaOrig="2460" w:dyaOrig="360">
          <v:shape id="_x0000_i1112" type="#_x0000_t75" style="width:121.5pt;height:18.75pt" o:ole="">
            <v:imagedata r:id="rId167" o:title=""/>
          </v:shape>
          <o:OLEObject Type="Embed" ProgID="Equation.DSMT4" ShapeID="_x0000_i1112" DrawAspect="Content" ObjectID="_1643915470" r:id="rId168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E657EC" w:rsidRPr="00BD71A3" w:rsidRDefault="000962C7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- Nối A với O cắt (O) tại K, ta có: </w:t>
      </w:r>
      <w:r w:rsidRPr="00BD71A3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1920" w:dyaOrig="320">
          <v:shape id="_x0000_i1113" type="#_x0000_t75" style="width:94.5pt;height:16.5pt" o:ole="">
            <v:imagedata r:id="rId169" o:title=""/>
          </v:shape>
          <o:OLEObject Type="Embed" ProgID="Equation.DSMT4" ShapeID="_x0000_i1113" DrawAspect="Content" ObjectID="_1643915471" r:id="rId170"/>
        </w:object>
      </w:r>
      <w:r w:rsidRPr="00BD71A3">
        <w:rPr>
          <w:rFonts w:ascii="Times New Roman" w:hAnsi="Times New Roman" w:cs="Times New Roman"/>
          <w:sz w:val="28"/>
          <w:szCs w:val="28"/>
        </w:rPr>
        <w:t>.</w:t>
      </w:r>
      <w:r w:rsidR="00C5347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BD71A3">
        <w:rPr>
          <w:rFonts w:ascii="Times New Roman" w:hAnsi="Times New Roman" w:cs="Times New Roman"/>
          <w:sz w:val="28"/>
          <w:szCs w:val="28"/>
        </w:rPr>
        <w:t xml:space="preserve">Hạ </w:t>
      </w:r>
      <w:r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1060" w:dyaOrig="279">
          <v:shape id="_x0000_i1114" type="#_x0000_t75" style="width:52.5pt;height:15pt" o:ole="">
            <v:imagedata r:id="rId171" o:title=""/>
          </v:shape>
          <o:OLEObject Type="Embed" ProgID="Equation.DSMT4" ShapeID="_x0000_i1114" DrawAspect="Content" ObjectID="_1643915472" r:id="rId172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E657EC" w:rsidRPr="00BD71A3" w:rsidRDefault="000962C7" w:rsidP="00BD71A3">
      <w:pPr>
        <w:tabs>
          <w:tab w:val="left" w:pos="47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- Vì </w:t>
      </w:r>
      <w:r w:rsidR="00C53477" w:rsidRPr="00C53477">
        <w:rPr>
          <w:rFonts w:ascii="Times New Roman" w:hAnsi="Times New Roman" w:cs="Times New Roman"/>
          <w:b/>
          <w:color w:val="FF0000"/>
          <w:position w:val="-14"/>
          <w:sz w:val="28"/>
          <w:szCs w:val="28"/>
          <w:lang w:val="nl-NL"/>
        </w:rPr>
        <w:object w:dxaOrig="5460" w:dyaOrig="380">
          <v:shape id="_x0000_i1115" type="#_x0000_t75" style="width:270pt;height:20.25pt" o:ole="">
            <v:imagedata r:id="rId173" o:title=""/>
          </v:shape>
          <o:OLEObject Type="Embed" ProgID="Equation.DSMT4" ShapeID="_x0000_i1115" DrawAspect="Content" ObjectID="_1643915473" r:id="rId174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64B07" w:rsidRPr="00BD71A3" w:rsidRDefault="00844F4A" w:rsidP="00BD71A3">
      <w:pPr>
        <w:tabs>
          <w:tab w:val="left" w:pos="47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Mà </w:t>
      </w:r>
      <w:r w:rsidRPr="00BD71A3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2000" w:dyaOrig="320">
          <v:shape id="_x0000_i1116" type="#_x0000_t75" style="width:98.25pt;height:16.5pt" o:ole="">
            <v:imagedata r:id="rId175" o:title=""/>
          </v:shape>
          <o:OLEObject Type="Embed" ProgID="Equation.DSMT4" ShapeID="_x0000_i1116" DrawAspect="Content" ObjectID="_1643915474" r:id="rId176"/>
        </w:object>
      </w:r>
      <w:r w:rsidR="00C53477">
        <w:rPr>
          <w:rFonts w:ascii="Times New Roman" w:hAnsi="Times New Roman" w:cs="Times New Roman"/>
          <w:sz w:val="28"/>
          <w:szCs w:val="28"/>
        </w:rPr>
        <w:t xml:space="preserve"> (</w:t>
      </w:r>
      <w:r w:rsidRPr="00BD71A3">
        <w:rPr>
          <w:rFonts w:ascii="Times New Roman" w:hAnsi="Times New Roman" w:cs="Times New Roman"/>
          <w:sz w:val="28"/>
          <w:szCs w:val="28"/>
        </w:rPr>
        <w:t xml:space="preserve">quan hệ đường kính và dây) </w:t>
      </w:r>
      <w:r w:rsidR="00C53477" w:rsidRPr="00BD71A3">
        <w:rPr>
          <w:rFonts w:ascii="Times New Roman" w:hAnsi="Times New Roman" w:cs="Times New Roman"/>
          <w:b/>
          <w:color w:val="FF0000"/>
          <w:position w:val="-12"/>
          <w:sz w:val="28"/>
          <w:szCs w:val="28"/>
          <w:lang w:val="nl-NL"/>
        </w:rPr>
        <w:object w:dxaOrig="4580" w:dyaOrig="360">
          <v:shape id="_x0000_i1117" type="#_x0000_t75" style="width:225.75pt;height:18.75pt" o:ole="">
            <v:imagedata r:id="rId177" o:title=""/>
          </v:shape>
          <o:OLEObject Type="Embed" ProgID="Equation.DSMT4" ShapeID="_x0000_i1117" DrawAspect="Content" ObjectID="_1643915475" r:id="rId178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844F4A" w:rsidRPr="00980DD1" w:rsidRDefault="00844F4A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80DD1">
        <w:rPr>
          <w:rFonts w:ascii="Times New Roman" w:hAnsi="Times New Roman" w:cs="Times New Roman"/>
          <w:color w:val="FF0000"/>
          <w:sz w:val="28"/>
          <w:szCs w:val="28"/>
        </w:rPr>
        <w:t>g. Các tiếp tuyến của đường tròn tại C và D cắt nhau tại 1 điểm trên đường thẳng AB.</w:t>
      </w:r>
    </w:p>
    <w:p w:rsidR="00844F4A" w:rsidRPr="00BD71A3" w:rsidRDefault="00844F4A" w:rsidP="00BD71A3">
      <w:pPr>
        <w:tabs>
          <w:tab w:val="left" w:pos="47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Giả sử các tiếp tuyến tại C và D cắt nhau tại T </w:t>
      </w:r>
      <w:r w:rsidR="00C53477" w:rsidRPr="00BD71A3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3780" w:dyaOrig="320">
          <v:shape id="_x0000_i1118" type="#_x0000_t75" style="width:186pt;height:16.5pt" o:ole="">
            <v:imagedata r:id="rId179" o:title=""/>
          </v:shape>
          <o:OLEObject Type="Embed" ProgID="Equation.DSMT4" ShapeID="_x0000_i1118" DrawAspect="Content" ObjectID="_1643915476" r:id="rId180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1 đường tròn</w:t>
      </w:r>
    </w:p>
    <w:p w:rsidR="00844F4A" w:rsidRPr="00BD71A3" w:rsidRDefault="00844F4A" w:rsidP="00BD71A3">
      <w:pPr>
        <w:tabs>
          <w:tab w:val="left" w:pos="47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Mà O, C, H, D thuộc 1 đường tròn </w:t>
      </w:r>
      <w:r w:rsidR="00C53477" w:rsidRPr="00BD71A3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1600" w:dyaOrig="320">
          <v:shape id="_x0000_i1119" type="#_x0000_t75" style="width:78.75pt;height:16.5pt" o:ole="">
            <v:imagedata r:id="rId181" o:title=""/>
          </v:shape>
          <o:OLEObject Type="Embed" ProgID="Equation.DSMT4" ShapeID="_x0000_i1119" DrawAspect="Content" ObjectID="_1643915477" r:id="rId182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thuộc cùng một đường tròn</w:t>
      </w:r>
    </w:p>
    <w:p w:rsidR="00844F4A" w:rsidRPr="00BD71A3" w:rsidRDefault="006C04D9" w:rsidP="00BD71A3">
      <w:pPr>
        <w:tabs>
          <w:tab w:val="left" w:pos="47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>+) TD = TC</w:t>
      </w:r>
      <w:r w:rsidR="00844F4A" w:rsidRPr="00BD71A3">
        <w:rPr>
          <w:rFonts w:ascii="Times New Roman" w:hAnsi="Times New Roman" w:cs="Times New Roman"/>
          <w:sz w:val="28"/>
          <w:szCs w:val="28"/>
        </w:rPr>
        <w:t xml:space="preserve"> ( tính chất hai tiếp tuyến) </w:t>
      </w:r>
      <w:r w:rsidR="00C53477"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2720" w:dyaOrig="360">
          <v:shape id="_x0000_i1120" type="#_x0000_t75" style="width:134.25pt;height:19.5pt" o:ole="">
            <v:imagedata r:id="rId183" o:title=""/>
          </v:shape>
          <o:OLEObject Type="Embed" ProgID="Equation.DSMT4" ShapeID="_x0000_i1120" DrawAspect="Content" ObjectID="_1643915478" r:id="rId184"/>
        </w:object>
      </w:r>
      <w:r w:rsidR="00C53477">
        <w:rPr>
          <w:rFonts w:ascii="Times New Roman" w:hAnsi="Times New Roman" w:cs="Times New Roman"/>
          <w:sz w:val="28"/>
          <w:szCs w:val="28"/>
        </w:rPr>
        <w:t xml:space="preserve"> (</w:t>
      </w:r>
      <w:r w:rsidR="00844F4A" w:rsidRPr="00BD71A3">
        <w:rPr>
          <w:rFonts w:ascii="Times New Roman" w:hAnsi="Times New Roman" w:cs="Times New Roman"/>
          <w:sz w:val="28"/>
          <w:szCs w:val="28"/>
        </w:rPr>
        <w:t>chắn hai cung bằng nhau)</w:t>
      </w:r>
    </w:p>
    <w:p w:rsidR="00964B07" w:rsidRDefault="006C04D9" w:rsidP="00BD71A3">
      <w:pPr>
        <w:tabs>
          <w:tab w:val="left" w:pos="47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760" w:dyaOrig="320">
          <v:shape id="_x0000_i1121" type="#_x0000_t75" style="width:37.5pt;height:16.5pt" o:ole="">
            <v:imagedata r:id="rId185" o:title=""/>
          </v:shape>
          <o:OLEObject Type="Embed" ProgID="Equation.DSMT4" ShapeID="_x0000_i1121" DrawAspect="Content" ObjectID="_1643915479" r:id="rId186"/>
        </w:object>
      </w:r>
      <w:r w:rsidR="00844F4A" w:rsidRPr="00BD71A3">
        <w:rPr>
          <w:rFonts w:ascii="Times New Roman" w:hAnsi="Times New Roman" w:cs="Times New Roman"/>
          <w:sz w:val="28"/>
          <w:szCs w:val="28"/>
        </w:rPr>
        <w:t xml:space="preserve"> cùng thuộc tia phân giác của </w:t>
      </w:r>
      <w:r w:rsidR="00C53477" w:rsidRPr="00BD71A3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1620" w:dyaOrig="400">
          <v:shape id="_x0000_i1122" type="#_x0000_t75" style="width:79.5pt;height:21pt" o:ole="">
            <v:imagedata r:id="rId187" o:title=""/>
          </v:shape>
          <o:OLEObject Type="Embed" ProgID="Equation.DSMT4" ShapeID="_x0000_i1122" DrawAspect="Content" ObjectID="_1643915480" r:id="rId188"/>
        </w:object>
      </w:r>
      <w:r w:rsidR="00844F4A" w:rsidRPr="00BD71A3">
        <w:rPr>
          <w:rFonts w:ascii="Times New Roman" w:hAnsi="Times New Roman" w:cs="Times New Roman"/>
          <w:sz w:val="28"/>
          <w:szCs w:val="28"/>
        </w:rPr>
        <w:t xml:space="preserve"> thẳng hàng.          </w:t>
      </w:r>
    </w:p>
    <w:p w:rsidR="00C53477" w:rsidRPr="00BD71A3" w:rsidRDefault="00C53477" w:rsidP="00BD71A3">
      <w:pPr>
        <w:tabs>
          <w:tab w:val="left" w:pos="47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66C89" w:rsidRPr="00BD71A3" w:rsidRDefault="00966C89" w:rsidP="00C5347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Bài 5: </w:t>
      </w:r>
      <w:r w:rsidR="00C53477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à Nội, 2010 - 2011</w:t>
      </w:r>
      <w:r w:rsidRPr="00BD71A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6C89" w:rsidRPr="00BD71A3" w:rsidRDefault="00966C89" w:rsidP="00C5347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>Cho đường tròn (O; R) đường kính AB. Điểm C thuộc đường tròn. Lấy điểm D thuộc dây BC (</w:t>
      </w:r>
      <w:r w:rsidRPr="00BD71A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20" w:dyaOrig="320">
          <v:shape id="_x0000_i1123" type="#_x0000_t75" style="width:45.75pt;height:16.5pt" o:ole="">
            <v:imagedata r:id="rId189" o:title=""/>
          </v:shape>
          <o:OLEObject Type="Embed" ProgID="Equation.DSMT4" ShapeID="_x0000_i1123" DrawAspect="Content" ObjectID="_1643915481" r:id="rId190"/>
        </w:object>
      </w:r>
      <w:r w:rsidRPr="00BD71A3">
        <w:rPr>
          <w:rFonts w:ascii="Times New Roman" w:hAnsi="Times New Roman" w:cs="Times New Roman"/>
          <w:sz w:val="28"/>
          <w:szCs w:val="28"/>
        </w:rPr>
        <w:t>). Tia AD cắt cung nhỏ BC tại E, tia AC cắt BE tại F</w:t>
      </w:r>
    </w:p>
    <w:p w:rsidR="00966C89" w:rsidRPr="00BD71A3" w:rsidRDefault="00966C89" w:rsidP="00C5347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a. Chứng minh rằng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40" w:dyaOrig="279">
          <v:shape id="_x0000_i1124" type="#_x0000_t75" style="width:42pt;height:14.25pt" o:ole="">
            <v:imagedata r:id="rId191" o:title=""/>
          </v:shape>
          <o:OLEObject Type="Embed" ProgID="Equation.DSMT4" ShapeID="_x0000_i1124" DrawAspect="Content" ObjectID="_1643915482" r:id="rId192"/>
        </w:object>
      </w: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 nội tiếp   </w:t>
      </w:r>
    </w:p>
    <w:p w:rsidR="00966C89" w:rsidRPr="00BD71A3" w:rsidRDefault="00966C89" w:rsidP="00C5347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b.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60" w:dyaOrig="279">
          <v:shape id="_x0000_i1125" type="#_x0000_t75" style="width:87.75pt;height:14.25pt" o:ole="">
            <v:imagedata r:id="rId193" o:title=""/>
          </v:shape>
          <o:OLEObject Type="Embed" ProgID="Equation.DSMT4" ShapeID="_x0000_i1125" DrawAspect="Content" ObjectID="_1643915483" r:id="rId194"/>
        </w:object>
      </w:r>
    </w:p>
    <w:p w:rsidR="00966C89" w:rsidRPr="00BD71A3" w:rsidRDefault="00966C89" w:rsidP="00C5347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4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c. Gọi I là tâm đường tròn ngoại tiếp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40" w:dyaOrig="279">
          <v:shape id="_x0000_i1126" type="#_x0000_t75" style="width:42pt;height:14.25pt" o:ole="">
            <v:imagedata r:id="rId195" o:title=""/>
          </v:shape>
          <o:OLEObject Type="Embed" ProgID="Equation.DSMT4" ShapeID="_x0000_i1126" DrawAspect="Content" ObjectID="_1643915484" r:id="rId196"/>
        </w:object>
      </w:r>
      <w:r w:rsidRPr="00BD71A3">
        <w:rPr>
          <w:rFonts w:ascii="Times New Roman" w:hAnsi="Times New Roman" w:cs="Times New Roman"/>
          <w:position w:val="-4"/>
          <w:sz w:val="28"/>
          <w:szCs w:val="28"/>
          <w:lang w:val="nl-NL"/>
        </w:rPr>
        <w:t xml:space="preserve">. </w:t>
      </w:r>
      <w:r w:rsidRPr="00BD71A3">
        <w:rPr>
          <w:rFonts w:ascii="Times New Roman" w:hAnsi="Times New Roman" w:cs="Times New Roman"/>
          <w:sz w:val="28"/>
          <w:szCs w:val="28"/>
        </w:rPr>
        <w:t xml:space="preserve"> Chứng minh rằng IC là tiếp tuyến cả đường tròn (O)    </w:t>
      </w:r>
    </w:p>
    <w:p w:rsidR="00966C89" w:rsidRPr="00BD71A3" w:rsidRDefault="00966C89" w:rsidP="00C5347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4BFA7EB4" wp14:editId="63DB8D50">
            <wp:simplePos x="0" y="0"/>
            <wp:positionH relativeFrom="column">
              <wp:posOffset>3537585</wp:posOffset>
            </wp:positionH>
            <wp:positionV relativeFrom="paragraph">
              <wp:posOffset>377521</wp:posOffset>
            </wp:positionV>
            <wp:extent cx="3152775" cy="4324350"/>
            <wp:effectExtent l="0" t="0" r="0" b="0"/>
            <wp:wrapSquare wrapText="bothSides"/>
            <wp:docPr id="557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D71A3">
        <w:rPr>
          <w:rFonts w:ascii="Times New Roman" w:hAnsi="Times New Roman" w:cs="Times New Roman"/>
          <w:sz w:val="28"/>
          <w:szCs w:val="28"/>
        </w:rPr>
        <w:t>d. Cho DF = R, chứng minh rằ</w:t>
      </w:r>
      <w:r w:rsidR="00980DD1">
        <w:rPr>
          <w:rFonts w:ascii="Times New Roman" w:hAnsi="Times New Roman" w:cs="Times New Roman"/>
          <w:sz w:val="28"/>
          <w:szCs w:val="28"/>
        </w:rPr>
        <w:t xml:space="preserve">ng </w:t>
      </w:r>
      <w:r w:rsidR="00C53477"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00" w:dyaOrig="360">
          <v:shape id="_x0000_i1127" type="#_x0000_t75" style="width:59.25pt;height:19.5pt" o:ole="">
            <v:imagedata r:id="rId198" o:title=""/>
          </v:shape>
          <o:OLEObject Type="Embed" ProgID="Equation.DSMT4" ShapeID="_x0000_i1127" DrawAspect="Content" ObjectID="_1643915485" r:id="rId199"/>
        </w:object>
      </w:r>
      <w:r w:rsidRPr="00BD71A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300AB" w:rsidRPr="00BD71A3" w:rsidRDefault="00AE082A" w:rsidP="00C53477">
      <w:pPr>
        <w:tabs>
          <w:tab w:val="left" w:pos="4845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D4B8B" w:rsidRPr="00BD71A3" w:rsidRDefault="006D4B8B" w:rsidP="00BD71A3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</w:pPr>
      <w:r w:rsidRPr="00C53477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1760" w:dyaOrig="279">
          <v:shape id="_x0000_i1128" type="#_x0000_t75" style="width:87.75pt;height:14.25pt" o:ole="">
            <v:imagedata r:id="rId193" o:title=""/>
          </v:shape>
          <o:OLEObject Type="Embed" ProgID="Equation.DSMT4" ShapeID="_x0000_i1128" DrawAspect="Content" ObjectID="_1643915486" r:id="rId200"/>
        </w:object>
      </w:r>
    </w:p>
    <w:p w:rsidR="006D4B8B" w:rsidRPr="00BD71A3" w:rsidRDefault="00C53477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object w:dxaOrig="3960" w:dyaOrig="320">
          <v:shape id="_x0000_i1129" type="#_x0000_t75" style="width:197.25pt;height:16.5pt" o:ole="">
            <v:imagedata r:id="rId201" o:title=""/>
          </v:shape>
          <o:OLEObject Type="Embed" ProgID="Equation.DSMT4" ShapeID="_x0000_i1129" DrawAspect="Content" ObjectID="_1643915487" r:id="rId202"/>
        </w:object>
      </w:r>
    </w:p>
    <w:p w:rsidR="006D4B8B" w:rsidRPr="00C53477" w:rsidRDefault="006D4B8B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position w:val="-4"/>
          <w:sz w:val="28"/>
          <w:szCs w:val="28"/>
          <w:lang w:val="nl-NL"/>
        </w:rPr>
      </w:pPr>
      <w:r w:rsidRPr="00C53477">
        <w:rPr>
          <w:rFonts w:ascii="Times New Roman" w:hAnsi="Times New Roman" w:cs="Times New Roman"/>
          <w:color w:val="FF0000"/>
          <w:sz w:val="28"/>
          <w:szCs w:val="28"/>
        </w:rPr>
        <w:t xml:space="preserve">c. Gọi I là tâm đường tròn ngoại tiếp </w:t>
      </w:r>
      <w:r w:rsidRPr="00C53477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840" w:dyaOrig="279">
          <v:shape id="_x0000_i1130" type="#_x0000_t75" style="width:42pt;height:14.25pt" o:ole="">
            <v:imagedata r:id="rId195" o:title=""/>
          </v:shape>
          <o:OLEObject Type="Embed" ProgID="Equation.DSMT4" ShapeID="_x0000_i1130" DrawAspect="Content" ObjectID="_1643915488" r:id="rId203"/>
        </w:object>
      </w:r>
      <w:r w:rsidRPr="00C53477">
        <w:rPr>
          <w:rFonts w:ascii="Times New Roman" w:hAnsi="Times New Roman" w:cs="Times New Roman"/>
          <w:color w:val="FF0000"/>
          <w:position w:val="-4"/>
          <w:sz w:val="28"/>
          <w:szCs w:val="28"/>
          <w:lang w:val="nl-NL"/>
        </w:rPr>
        <w:t xml:space="preserve">. </w:t>
      </w:r>
      <w:r w:rsidRPr="00C53477">
        <w:rPr>
          <w:rFonts w:ascii="Times New Roman" w:hAnsi="Times New Roman" w:cs="Times New Roman"/>
          <w:color w:val="FF0000"/>
          <w:sz w:val="28"/>
          <w:szCs w:val="28"/>
        </w:rPr>
        <w:t xml:space="preserve"> Chứng minh rằng IC là tiếp tuyến cả đường tròn (O)    </w:t>
      </w:r>
    </w:p>
    <w:p w:rsidR="00C53477" w:rsidRDefault="006D4B8B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>Ta có D là trực tâm</w:t>
      </w:r>
      <w:r w:rsidR="00C5347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53477" w:rsidRPr="00BD71A3">
        <w:rPr>
          <w:rFonts w:ascii="Times New Roman" w:hAnsi="Times New Roman" w:cs="Times New Roman"/>
          <w:b/>
          <w:color w:val="FF0000"/>
          <w:position w:val="-12"/>
          <w:sz w:val="28"/>
          <w:szCs w:val="28"/>
          <w:lang w:val="nl-NL"/>
        </w:rPr>
        <w:object w:dxaOrig="2180" w:dyaOrig="420">
          <v:shape id="_x0000_i1131" type="#_x0000_t75" style="width:108.75pt;height:21pt" o:ole="">
            <v:imagedata r:id="rId204" o:title=""/>
          </v:shape>
          <o:OLEObject Type="Embed" ProgID="Equation.DSMT4" ShapeID="_x0000_i1131" DrawAspect="Content" ObjectID="_1643915489" r:id="rId205"/>
        </w:object>
      </w:r>
    </w:p>
    <w:p w:rsidR="00C53477" w:rsidRDefault="00C53477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b/>
          <w:color w:val="FF0000"/>
          <w:position w:val="-12"/>
          <w:sz w:val="28"/>
          <w:szCs w:val="28"/>
          <w:lang w:val="nl-NL"/>
        </w:rPr>
        <w:object w:dxaOrig="4099" w:dyaOrig="420">
          <v:shape id="_x0000_i1132" type="#_x0000_t75" style="width:205.5pt;height:21pt" o:ole="">
            <v:imagedata r:id="rId206" o:title=""/>
          </v:shape>
          <o:OLEObject Type="Embed" ProgID="Equation.DSMT4" ShapeID="_x0000_i1132" DrawAspect="Content" ObjectID="_1643915490" r:id="rId207"/>
        </w:object>
      </w:r>
    </w:p>
    <w:p w:rsidR="00C53477" w:rsidRDefault="00C53477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mà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BD71A3">
        <w:rPr>
          <w:rFonts w:ascii="Times New Roman" w:hAnsi="Times New Roman" w:cs="Times New Roman"/>
          <w:b/>
          <w:position w:val="-12"/>
          <w:sz w:val="28"/>
          <w:szCs w:val="28"/>
          <w:lang w:val="nl-NL"/>
        </w:rPr>
        <w:object w:dxaOrig="2980" w:dyaOrig="420">
          <v:shape id="_x0000_i1133" type="#_x0000_t75" style="width:149.25pt;height:21pt" o:ole="">
            <v:imagedata r:id="rId208" o:title=""/>
          </v:shape>
          <o:OLEObject Type="Embed" ProgID="Equation.DSMT4" ShapeID="_x0000_i1133" DrawAspect="Content" ObjectID="_1643915491" r:id="rId20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6D4B8B" w:rsidRPr="00C53477" w:rsidRDefault="006D4B8B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t>là tiếp tuyến của (O)</w:t>
      </w:r>
      <w:r w:rsidR="00C53477">
        <w:rPr>
          <w:rFonts w:ascii="Times New Roman" w:hAnsi="Times New Roman" w:cs="Times New Roman"/>
          <w:position w:val="-6"/>
          <w:sz w:val="28"/>
          <w:szCs w:val="28"/>
          <w:lang w:val="vi-VN"/>
        </w:rPr>
        <w:t>.</w:t>
      </w:r>
      <w:r w:rsidRPr="00BD71A3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t xml:space="preserve">   </w:t>
      </w:r>
    </w:p>
    <w:p w:rsidR="006D4B8B" w:rsidRPr="00C53477" w:rsidRDefault="006D4B8B" w:rsidP="00BD71A3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C53477">
        <w:rPr>
          <w:rFonts w:ascii="Times New Roman" w:hAnsi="Times New Roman" w:cs="Times New Roman"/>
          <w:color w:val="FF0000"/>
          <w:sz w:val="28"/>
          <w:szCs w:val="28"/>
        </w:rPr>
        <w:t xml:space="preserve">d. Cho DF = R, chứng minh rằng: </w:t>
      </w:r>
      <w:r w:rsidR="00C53477" w:rsidRPr="00C53477">
        <w:rPr>
          <w:rFonts w:ascii="Times New Roman" w:hAnsi="Times New Roman" w:cs="Times New Roman"/>
          <w:color w:val="FF0000"/>
          <w:position w:val="-6"/>
          <w:sz w:val="28"/>
          <w:szCs w:val="28"/>
          <w:lang w:val="nl-NL"/>
        </w:rPr>
        <w:object w:dxaOrig="1200" w:dyaOrig="360">
          <v:shape id="_x0000_i1134" type="#_x0000_t75" style="width:59.25pt;height:19.5pt" o:ole="">
            <v:imagedata r:id="rId210" o:title=""/>
          </v:shape>
          <o:OLEObject Type="Embed" ProgID="Equation.DSMT4" ShapeID="_x0000_i1134" DrawAspect="Content" ObjectID="_1643915492" r:id="rId211"/>
        </w:object>
      </w:r>
      <w:r w:rsidRPr="00C53477">
        <w:rPr>
          <w:rFonts w:ascii="Times New Roman" w:hAnsi="Times New Roman" w:cs="Times New Roman"/>
          <w:color w:val="FF0000"/>
          <w:sz w:val="28"/>
          <w:szCs w:val="28"/>
        </w:rPr>
        <w:t xml:space="preserve">   </w:t>
      </w:r>
    </w:p>
    <w:p w:rsidR="006D4B8B" w:rsidRPr="00BD71A3" w:rsidRDefault="00C53477" w:rsidP="00BD71A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position w:val="-24"/>
          <w:sz w:val="28"/>
          <w:szCs w:val="28"/>
          <w:lang w:val="nl-NL"/>
        </w:rPr>
        <w:object w:dxaOrig="4320" w:dyaOrig="620">
          <v:shape id="_x0000_i1135" type="#_x0000_t75" style="width:213.75pt;height:33pt" o:ole="">
            <v:imagedata r:id="rId212" o:title=""/>
          </v:shape>
          <o:OLEObject Type="Embed" ProgID="Equation.DSMT4" ShapeID="_x0000_i1135" DrawAspect="Content" ObjectID="_1643915493" r:id="rId213"/>
        </w:object>
      </w:r>
      <w:r w:rsidRPr="00BD71A3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nl-NL"/>
        </w:rPr>
        <w:object w:dxaOrig="1500" w:dyaOrig="360">
          <v:shape id="_x0000_i1136" type="#_x0000_t75" style="width:74.25pt;height:19.5pt" o:ole="">
            <v:imagedata r:id="rId214" o:title=""/>
          </v:shape>
          <o:OLEObject Type="Embed" ProgID="Equation.DSMT4" ShapeID="_x0000_i1136" DrawAspect="Content" ObjectID="_1643915494" r:id="rId215"/>
        </w:object>
      </w:r>
    </w:p>
    <w:p w:rsidR="0023074C" w:rsidRPr="00ED3737" w:rsidRDefault="006D4B8B" w:rsidP="00BD71A3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Mà </w:t>
      </w:r>
      <w:r w:rsidR="00ED3737" w:rsidRPr="00ED3737">
        <w:rPr>
          <w:position w:val="-6"/>
        </w:rPr>
        <w:object w:dxaOrig="840" w:dyaOrig="279">
          <v:shape id="_x0000_i1137" type="#_x0000_t75" style="width:42pt;height:13.5pt" o:ole="">
            <v:imagedata r:id="rId216" o:title=""/>
          </v:shape>
          <o:OLEObject Type="Embed" ProgID="Equation.DSMT4" ShapeID="_x0000_i1137" DrawAspect="Content" ObjectID="_1643915495" r:id="rId217"/>
        </w:object>
      </w:r>
      <w:r w:rsidR="004A3388" w:rsidRPr="00BD71A3">
        <w:rPr>
          <w:rFonts w:ascii="Times New Roman" w:hAnsi="Times New Roman" w:cs="Times New Roman"/>
          <w:sz w:val="28"/>
          <w:szCs w:val="28"/>
        </w:rPr>
        <w:t xml:space="preserve"> nội tiếp </w:t>
      </w:r>
      <w:r w:rsidR="00ED3737" w:rsidRPr="00ED3737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40" w:dyaOrig="360">
          <v:shape id="_x0000_i1138" type="#_x0000_t75" style="width:76.5pt;height:18.75pt" o:ole="">
            <v:imagedata r:id="rId218" o:title=""/>
          </v:shape>
          <o:OLEObject Type="Embed" ProgID="Equation.DSMT4" ShapeID="_x0000_i1138" DrawAspect="Content" ObjectID="_1643915496" r:id="rId219"/>
        </w:object>
      </w:r>
      <w:r w:rsidR="00ED3737" w:rsidRPr="00ED3737">
        <w:rPr>
          <w:rFonts w:ascii="Times New Roman" w:hAnsi="Times New Roman" w:cs="Times New Roman"/>
          <w:sz w:val="28"/>
          <w:szCs w:val="28"/>
          <w:lang w:val="vi-VN"/>
        </w:rPr>
        <w:t xml:space="preserve"> (</w:t>
      </w:r>
      <w:r w:rsidR="00ED3737">
        <w:rPr>
          <w:rFonts w:ascii="Times New Roman" w:hAnsi="Times New Roman" w:cs="Times New Roman"/>
          <w:sz w:val="28"/>
          <w:szCs w:val="28"/>
          <w:lang w:val="vi-VN"/>
        </w:rPr>
        <w:t xml:space="preserve">bù với </w:t>
      </w:r>
      <w:r w:rsidR="00ED3737" w:rsidRPr="00ED3737">
        <w:rPr>
          <w:position w:val="-6"/>
        </w:rPr>
        <w:object w:dxaOrig="560" w:dyaOrig="360">
          <v:shape id="_x0000_i1139" type="#_x0000_t75" style="width:28.5pt;height:18pt" o:ole="">
            <v:imagedata r:id="rId220" o:title=""/>
          </v:shape>
          <o:OLEObject Type="Embed" ProgID="Equation.DSMT4" ShapeID="_x0000_i1139" DrawAspect="Content" ObjectID="_1643915497" r:id="rId221"/>
        </w:object>
      </w:r>
      <w:r w:rsidR="00ED3737" w:rsidRPr="00ED3737">
        <w:rPr>
          <w:rFonts w:ascii="Times New Roman" w:hAnsi="Times New Roman" w:cs="Times New Roman"/>
          <w:sz w:val="28"/>
          <w:szCs w:val="28"/>
          <w:lang w:val="vi-VN"/>
        </w:rPr>
        <w:t>)</w:t>
      </w:r>
      <w:r w:rsidR="00ED3737" w:rsidRPr="00ED3737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80" w:dyaOrig="360">
          <v:shape id="_x0000_i1140" type="#_x0000_t75" style="width:88.5pt;height:18.75pt" o:ole="">
            <v:imagedata r:id="rId222" o:title=""/>
          </v:shape>
          <o:OLEObject Type="Embed" ProgID="Equation.DSMT4" ShapeID="_x0000_i1140" DrawAspect="Content" ObjectID="_1643915498" r:id="rId223"/>
        </w:object>
      </w:r>
      <w:r w:rsidR="00ED3737" w:rsidRPr="00ED3737">
        <w:rPr>
          <w:rFonts w:ascii="Times New Roman" w:hAnsi="Times New Roman" w:cs="Times New Roman"/>
          <w:sz w:val="28"/>
          <w:szCs w:val="28"/>
          <w:lang w:val="vi-VN"/>
        </w:rPr>
        <w:t xml:space="preserve"> đpcm.</w:t>
      </w:r>
    </w:p>
    <w:p w:rsidR="0023074C" w:rsidRDefault="0023074C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Pr="00980DD1" w:rsidRDefault="00980DD1" w:rsidP="00980DD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Bài 5: </w:t>
      </w:r>
      <w:r w:rsidRPr="00BD71A3">
        <w:rPr>
          <w:rFonts w:ascii="Times New Roman" w:hAnsi="Times New Roman" w:cs="Times New Roman"/>
          <w:sz w:val="28"/>
          <w:szCs w:val="28"/>
        </w:rPr>
        <w:t xml:space="preserve">Cho đường tròn (O; R) đường kính AB. </w:t>
      </w:r>
      <w:r>
        <w:rPr>
          <w:rFonts w:ascii="Times New Roman" w:hAnsi="Times New Roman" w:cs="Times New Roman"/>
          <w:sz w:val="28"/>
          <w:szCs w:val="28"/>
          <w:lang w:val="vi-VN"/>
        </w:rPr>
        <w:t>Bán kính CO vuông góc với AB. M là một điểm bất kỳ trên cung nhỏ AC (M khác A, C). BM cắt AC tại H. Gọi K là hình chiếu của H trên AB</w:t>
      </w:r>
    </w:p>
    <w:p w:rsidR="00980DD1" w:rsidRPr="00BD71A3" w:rsidRDefault="00980DD1" w:rsidP="00980DD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a. Chứng minh rằng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59" w:dyaOrig="279">
          <v:shape id="_x0000_i1150" type="#_x0000_t75" style="width:42.75pt;height:14.25pt" o:ole="">
            <v:imagedata r:id="rId224" o:title=""/>
          </v:shape>
          <o:OLEObject Type="Embed" ProgID="Equation.DSMT4" ShapeID="_x0000_i1150" DrawAspect="Content" ObjectID="_1643915499" r:id="rId225"/>
        </w:object>
      </w: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 nội tiếp   </w:t>
      </w:r>
    </w:p>
    <w:p w:rsidR="00980DD1" w:rsidRPr="00BD71A3" w:rsidRDefault="00980DD1" w:rsidP="00980DD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b.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00" w:dyaOrig="360">
          <v:shape id="_x0000_i1152" type="#_x0000_t75" style="width:69.75pt;height:18.75pt" o:ole="">
            <v:imagedata r:id="rId226" o:title=""/>
          </v:shape>
          <o:OLEObject Type="Embed" ProgID="Equation.DSMT4" ShapeID="_x0000_i1152" DrawAspect="Content" ObjectID="_1643915500" r:id="rId227"/>
        </w:object>
      </w:r>
    </w:p>
    <w:p w:rsidR="00980DD1" w:rsidRPr="00980DD1" w:rsidRDefault="00980DD1" w:rsidP="00980DD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4"/>
          <w:sz w:val="28"/>
          <w:szCs w:val="28"/>
          <w:lang w:val="vi-VN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rên đoạn thẳng BM lấy điểm E sao cho </w:t>
      </w:r>
      <w:r w:rsidRPr="00980DD1">
        <w:rPr>
          <w:position w:val="-6"/>
        </w:rPr>
        <w:object w:dxaOrig="1080" w:dyaOrig="279">
          <v:shape id="_x0000_i1156" type="#_x0000_t75" style="width:54pt;height:14.25pt" o:ole="">
            <v:imagedata r:id="rId228" o:title=""/>
          </v:shape>
          <o:OLEObject Type="Embed" ProgID="Equation.DSMT4" ShapeID="_x0000_i1156" DrawAspect="Content" ObjectID="_1643915501" r:id="rId229"/>
        </w:object>
      </w:r>
      <w:r>
        <w:rPr>
          <w:rFonts w:ascii="Times New Roman" w:hAnsi="Times New Roman" w:cs="Times New Roman"/>
          <w:sz w:val="28"/>
          <w:szCs w:val="28"/>
        </w:rPr>
        <w:t xml:space="preserve"> Chứng minh tam giác ECM là tam giác vuông cận tại C</w:t>
      </w:r>
    </w:p>
    <w:p w:rsidR="00980DD1" w:rsidRPr="00BD71A3" w:rsidRDefault="00980DD1" w:rsidP="00980DD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d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Gọi d là tiếp tuyến của (O) tại điểm A; Cho P là điểm nằm trên d sao cho hai điểm P, C nằm trong cùng một nửa mặt phẳng bờ AB và </w:t>
      </w:r>
      <w:r w:rsidRPr="00980DD1">
        <w:rPr>
          <w:position w:val="-24"/>
        </w:rPr>
        <w:object w:dxaOrig="1260" w:dyaOrig="620">
          <v:shape id="_x0000_i1160" type="#_x0000_t75" style="width:63pt;height:30.75pt" o:ole="">
            <v:imagedata r:id="rId230" o:title=""/>
          </v:shape>
          <o:OLEObject Type="Embed" ProgID="Equation.DSMT4" ShapeID="_x0000_i1160" DrawAspect="Content" ObjectID="_1643915502" r:id="rId231"/>
        </w:object>
      </w:r>
      <w:r>
        <w:rPr>
          <w:rFonts w:ascii="Times New Roman" w:hAnsi="Times New Roman" w:cs="Times New Roman"/>
          <w:sz w:val="28"/>
          <w:szCs w:val="28"/>
        </w:rPr>
        <w:t xml:space="preserve"> Chứng minh đường thẳng PB đi qua trung điểm của đoạn thẳng HK.</w:t>
      </w:r>
    </w:p>
    <w:p w:rsidR="00980DD1" w:rsidRPr="00BD71A3" w:rsidRDefault="00980DD1" w:rsidP="00980DD1">
      <w:pPr>
        <w:tabs>
          <w:tab w:val="left" w:pos="4845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0DD1" w:rsidRPr="00980DD1" w:rsidRDefault="00980DD1" w:rsidP="00980DD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Bài 5: </w:t>
      </w:r>
      <w:r>
        <w:rPr>
          <w:rFonts w:ascii="Times New Roman" w:hAnsi="Times New Roman" w:cs="Times New Roman"/>
          <w:sz w:val="28"/>
          <w:szCs w:val="28"/>
          <w:lang w:val="vi-VN"/>
        </w:rPr>
        <w:t>Cho tam giác ABC có ba góc nhọn nội tiếp đường tròn tâm O (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167" type="#_x0000_t75" style="width:48.75pt;height:14.25pt" o:ole="">
            <v:imagedata r:id="rId232" o:title=""/>
          </v:shape>
          <o:OLEObject Type="Embed" ProgID="Equation.DSMT4" ShapeID="_x0000_i1167" DrawAspect="Content" ObjectID="_1643915503" r:id="rId23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). Hai tiếp tuyến tại B và C cắt nhau tại M, AM cắt (O) tại điểm thứ hai D. Gọi E là trung điểm của đoạn AD, EC cắt (O) tại điểm thứ hai F. Chứng minh:</w:t>
      </w:r>
    </w:p>
    <w:p w:rsidR="00980DD1" w:rsidRPr="0056557A" w:rsidRDefault="00980DD1" w:rsidP="00980DD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EA1074"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00" w:dyaOrig="279">
          <v:shape id="_x0000_i1169" type="#_x0000_t75" style="width:45pt;height:14.25pt" o:ole="">
            <v:imagedata r:id="rId234" o:title=""/>
          </v:shape>
          <o:OLEObject Type="Embed" ProgID="Equation.DSMT4" ShapeID="_x0000_i1169" DrawAspect="Content" ObjectID="_1643915504" r:id="rId235"/>
        </w:object>
      </w: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 nội tiế</w:t>
      </w:r>
      <w:r w:rsidR="0056557A">
        <w:rPr>
          <w:rFonts w:ascii="Times New Roman" w:hAnsi="Times New Roman" w:cs="Times New Roman"/>
          <w:sz w:val="28"/>
          <w:szCs w:val="28"/>
          <w:lang w:val="nl-NL"/>
        </w:rPr>
        <w:t xml:space="preserve">p   </w:t>
      </w:r>
      <w:r w:rsidR="0056557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56557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56557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56557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56557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D71A3">
        <w:rPr>
          <w:rFonts w:ascii="Times New Roman" w:hAnsi="Times New Roman" w:cs="Times New Roman"/>
          <w:sz w:val="28"/>
          <w:szCs w:val="28"/>
        </w:rPr>
        <w:t xml:space="preserve">b. </w:t>
      </w:r>
      <w:r w:rsidR="00EA1074"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40" w:dyaOrig="320">
          <v:shape id="_x0000_i1171" type="#_x0000_t75" style="width:76.5pt;height:16.5pt" o:ole="">
            <v:imagedata r:id="rId236" o:title=""/>
          </v:shape>
          <o:OLEObject Type="Embed" ProgID="Equation.DSMT4" ShapeID="_x0000_i1171" DrawAspect="Content" ObjectID="_1643915505" r:id="rId237"/>
        </w:object>
      </w:r>
    </w:p>
    <w:p w:rsidR="00980DD1" w:rsidRPr="0056557A" w:rsidRDefault="00980DD1" w:rsidP="00980DD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4"/>
          <w:sz w:val="28"/>
          <w:szCs w:val="28"/>
          <w:lang w:val="vi-VN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c. </w:t>
      </w:r>
      <w:r w:rsidR="00EA1074"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40" w:dyaOrig="360">
          <v:shape id="_x0000_i1175" type="#_x0000_t75" style="width:66.75pt;height:18.75pt" o:ole="">
            <v:imagedata r:id="rId238" o:title=""/>
          </v:shape>
          <o:OLEObject Type="Embed" ProgID="Equation.DSMT4" ShapeID="_x0000_i1175" DrawAspect="Content" ObjectID="_1643915506" r:id="rId239"/>
        </w:object>
      </w:r>
      <w:r w:rsidR="0056557A">
        <w:rPr>
          <w:rFonts w:ascii="Times New Roman" w:hAnsi="Times New Roman" w:cs="Times New Roman"/>
          <w:position w:val="-4"/>
          <w:sz w:val="28"/>
          <w:szCs w:val="28"/>
          <w:lang w:val="vi-VN"/>
        </w:rPr>
        <w:tab/>
      </w:r>
      <w:r w:rsidR="0056557A">
        <w:rPr>
          <w:rFonts w:ascii="Times New Roman" w:hAnsi="Times New Roman" w:cs="Times New Roman"/>
          <w:position w:val="-4"/>
          <w:sz w:val="28"/>
          <w:szCs w:val="28"/>
          <w:lang w:val="vi-VN"/>
        </w:rPr>
        <w:tab/>
      </w:r>
      <w:r w:rsidR="0056557A">
        <w:rPr>
          <w:rFonts w:ascii="Times New Roman" w:hAnsi="Times New Roman" w:cs="Times New Roman"/>
          <w:position w:val="-4"/>
          <w:sz w:val="28"/>
          <w:szCs w:val="28"/>
          <w:lang w:val="vi-VN"/>
        </w:rPr>
        <w:tab/>
      </w:r>
      <w:r w:rsidR="0056557A">
        <w:rPr>
          <w:rFonts w:ascii="Times New Roman" w:hAnsi="Times New Roman" w:cs="Times New Roman"/>
          <w:position w:val="-4"/>
          <w:sz w:val="28"/>
          <w:szCs w:val="28"/>
          <w:lang w:val="vi-VN"/>
        </w:rPr>
        <w:tab/>
      </w:r>
      <w:r w:rsidR="0056557A">
        <w:rPr>
          <w:rFonts w:ascii="Times New Roman" w:hAnsi="Times New Roman" w:cs="Times New Roman"/>
          <w:position w:val="-4"/>
          <w:sz w:val="28"/>
          <w:szCs w:val="28"/>
          <w:lang w:val="vi-VN"/>
        </w:rPr>
        <w:tab/>
      </w:r>
      <w:r w:rsidR="0056557A">
        <w:rPr>
          <w:rFonts w:ascii="Times New Roman" w:hAnsi="Times New Roman" w:cs="Times New Roman"/>
          <w:position w:val="-4"/>
          <w:sz w:val="28"/>
          <w:szCs w:val="28"/>
          <w:lang w:val="vi-VN"/>
        </w:rPr>
        <w:tab/>
      </w:r>
      <w:r w:rsidRPr="00BD71A3">
        <w:rPr>
          <w:rFonts w:ascii="Times New Roman" w:hAnsi="Times New Roman" w:cs="Times New Roman"/>
          <w:sz w:val="28"/>
          <w:szCs w:val="28"/>
        </w:rPr>
        <w:t xml:space="preserve">d. </w:t>
      </w:r>
      <w:r w:rsidR="0056557A"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179" type="#_x0000_t75" style="width:51.75pt;height:14.25pt" o:ole="">
            <v:imagedata r:id="rId240" o:title=""/>
          </v:shape>
          <o:OLEObject Type="Embed" ProgID="Equation.DSMT4" ShapeID="_x0000_i1179" DrawAspect="Content" ObjectID="_1643915507" r:id="rId241"/>
        </w:object>
      </w:r>
    </w:p>
    <w:p w:rsidR="00980DD1" w:rsidRPr="00BD71A3" w:rsidRDefault="00980DD1" w:rsidP="00980DD1">
      <w:pPr>
        <w:tabs>
          <w:tab w:val="left" w:pos="4845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80DD1" w:rsidRDefault="00980DD1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557A" w:rsidRDefault="0056557A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557A" w:rsidRDefault="0056557A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557A" w:rsidRDefault="0056557A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557A" w:rsidRDefault="0056557A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557A" w:rsidRPr="00980DD1" w:rsidRDefault="0056557A" w:rsidP="005655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5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>
        <w:rPr>
          <w:rFonts w:ascii="Times New Roman" w:hAnsi="Times New Roman" w:cs="Times New Roman"/>
          <w:sz w:val="28"/>
          <w:szCs w:val="28"/>
          <w:lang w:val="vi-VN"/>
        </w:rPr>
        <w:t>đường tròn (O) điểm M nằm ngoài đường tròn (O). Đường thẳng MO cắt (O) tại E và F (</w:t>
      </w:r>
      <w:r w:rsidRPr="0056557A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040" w:dyaOrig="260">
          <v:shape id="_x0000_i1200" type="#_x0000_t75" style="width:51.75pt;height:13.5pt" o:ole="">
            <v:imagedata r:id="rId242" o:title=""/>
          </v:shape>
          <o:OLEObject Type="Embed" ProgID="Equation.DSMT4" ShapeID="_x0000_i1200" DrawAspect="Content" ObjectID="_1643915508" r:id="rId24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). Vẽ cát tuyến MAB và tiếp tuyến MC của (O) (C là tiếp điểm, A nằm giữa hai điểm M và B, A và C nằm khác phía đối với đường thẳng MO).</w:t>
      </w:r>
    </w:p>
    <w:p w:rsidR="0056557A" w:rsidRDefault="0056557A" w:rsidP="005655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ứng minh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40" w:dyaOrig="279">
          <v:shape id="_x0000_i1204" type="#_x0000_t75" style="width:91.5pt;height:14.25pt" o:ole="">
            <v:imagedata r:id="rId244" o:title=""/>
          </v:shape>
          <o:OLEObject Type="Embed" ProgID="Equation.DSMT4" ShapeID="_x0000_i1204" DrawAspect="Content" ObjectID="_1643915509" r:id="rId24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6557A" w:rsidRPr="0056557A" w:rsidRDefault="0056557A" w:rsidP="005655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D71A3">
        <w:rPr>
          <w:rFonts w:ascii="Times New Roman" w:hAnsi="Times New Roman" w:cs="Times New Roman"/>
          <w:sz w:val="28"/>
          <w:szCs w:val="28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vi-VN"/>
        </w:rPr>
        <w:t>Gọi H là hình chiếu vuông góc của điểm C lên đường thẳng MO. Chứng minh tứ giác AHBO nội tiếp.</w:t>
      </w:r>
    </w:p>
    <w:p w:rsidR="0056557A" w:rsidRDefault="0056557A" w:rsidP="005655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4"/>
          <w:sz w:val="28"/>
          <w:szCs w:val="28"/>
          <w:lang w:val="vi-VN"/>
        </w:rPr>
      </w:pPr>
      <w:r w:rsidRPr="00BD71A3"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rên nửa mặt phẳng bờ OM có chứa điểm A, vẽ nửa đường tròn đường kính MF; nửa đường tròn này cắt tiếp tuyến tại E của (O) ở K. Gọi S là gia điểm của hai đường thẳng CO và kF. Chứng minh các đường thẳng MS và KC vuông góc với nhau</w:t>
      </w:r>
      <w:r>
        <w:rPr>
          <w:rFonts w:ascii="Times New Roman" w:hAnsi="Times New Roman" w:cs="Times New Roman"/>
          <w:position w:val="-4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position w:val="-4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position w:val="-4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position w:val="-4"/>
          <w:sz w:val="28"/>
          <w:szCs w:val="28"/>
          <w:lang w:val="vi-VN"/>
        </w:rPr>
        <w:tab/>
      </w:r>
    </w:p>
    <w:p w:rsidR="0056557A" w:rsidRPr="0056557A" w:rsidRDefault="0056557A" w:rsidP="005655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4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ọi P và Q lần lượt là tâm đường tròn ngoại tiếp các tam giác EFS và ABS và T là trung điểm của KS. Chứng minh ba điểm O, Q, T thẳng hàng.</w:t>
      </w:r>
    </w:p>
    <w:p w:rsidR="0056557A" w:rsidRPr="00BD71A3" w:rsidRDefault="0056557A" w:rsidP="0056557A">
      <w:pPr>
        <w:tabs>
          <w:tab w:val="left" w:pos="4845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6557A" w:rsidRDefault="0056557A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557A" w:rsidRDefault="0056557A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557A" w:rsidRDefault="0056557A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557A" w:rsidRDefault="0056557A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557A" w:rsidRDefault="0056557A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557A" w:rsidRDefault="0056557A" w:rsidP="005655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Bài 5: </w:t>
      </w:r>
      <w:r>
        <w:rPr>
          <w:rFonts w:ascii="Times New Roman" w:hAnsi="Times New Roman" w:cs="Times New Roman"/>
          <w:sz w:val="28"/>
          <w:szCs w:val="28"/>
          <w:lang w:val="vi-VN"/>
        </w:rPr>
        <w:t>Cho tam giác ABC có hai đường cao BE, CF cắt nhau tại H. Gọi E’ là điểm đối xứng với H qua AC, F’ là điểm đối xứng với H qua AB. Chứng minh:</w:t>
      </w:r>
    </w:p>
    <w:p w:rsidR="0056557A" w:rsidRPr="0056557A" w:rsidRDefault="0056557A" w:rsidP="005655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99" w:dyaOrig="279">
          <v:shape id="_x0000_i1214" type="#_x0000_t75" style="width:49.5pt;height:14.25pt" o:ole="">
            <v:imagedata r:id="rId246" o:title=""/>
          </v:shape>
          <o:OLEObject Type="Embed" ProgID="Equation.DSMT4" ShapeID="_x0000_i1214" DrawAspect="Content" ObjectID="_1643915510" r:id="rId24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ội tiếp đường tròn (O)</w:t>
      </w:r>
    </w:p>
    <w:p w:rsidR="0056557A" w:rsidRDefault="0056557A" w:rsidP="005655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5 điểm A, F’, B, C, E’ cùng thuộc một đường tròn</w:t>
      </w:r>
    </w:p>
    <w:p w:rsidR="0056557A" w:rsidRDefault="0056557A" w:rsidP="005655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AO và EF vuông góc với nhau</w:t>
      </w:r>
    </w:p>
    <w:p w:rsidR="0056557A" w:rsidRPr="0056557A" w:rsidRDefault="0056557A" w:rsidP="005655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position w:val="-4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 Khi A chạy trên (O) thì bán kính đường tròn ngoại tiếp tam giác AEF không đổi.</w:t>
      </w:r>
    </w:p>
    <w:p w:rsidR="0056557A" w:rsidRPr="00BD71A3" w:rsidRDefault="0056557A" w:rsidP="0056557A">
      <w:pPr>
        <w:tabs>
          <w:tab w:val="left" w:pos="4845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6557A" w:rsidRDefault="0056557A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71768" w:rsidRDefault="00371768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71768" w:rsidRDefault="00371768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71768" w:rsidRDefault="00371768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71768" w:rsidRDefault="00371768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71768" w:rsidRDefault="00371768" w:rsidP="003717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5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o nửa đường tròn (O; R) đường kính BC. Lấy điểm A trên tia đối của tia CB. Kẻ tiếp tuyến AF của nửa đường tròn (O) (với F là tiếp điểm), tia AF cắt tiếp tuyến Bx của nửa đưuòng tròn tại D. Cho biết </w:t>
      </w:r>
      <w:r w:rsidRPr="0037176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40" w:dyaOrig="620">
          <v:shape id="_x0000_i1219" type="#_x0000_t75" style="width:51.75pt;height:32.25pt" o:ole="">
            <v:imagedata r:id="rId248" o:title=""/>
          </v:shape>
          <o:OLEObject Type="Embed" ProgID="Equation.DSMT4" ShapeID="_x0000_i1219" DrawAspect="Content" ObjectID="_1643915511" r:id="rId249"/>
        </w:object>
      </w:r>
    </w:p>
    <w:p w:rsidR="00371768" w:rsidRDefault="00371768" w:rsidP="003717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Chứng minh rằng </w:t>
      </w:r>
      <w:r w:rsidRPr="00BD71A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59" w:dyaOrig="279">
          <v:shape id="_x0000_i1222" type="#_x0000_t75" style="width:42.75pt;height:14.25pt" o:ole="">
            <v:imagedata r:id="rId250" o:title=""/>
          </v:shape>
          <o:OLEObject Type="Embed" ProgID="Equation.DSMT4" ShapeID="_x0000_i1222" DrawAspect="Content" ObjectID="_1643915512" r:id="rId25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ội tiếp. Xác định tâm I của đường tròn ngoaị tiếp tứ giác này</w:t>
      </w:r>
    </w:p>
    <w:p w:rsidR="00371768" w:rsidRDefault="00371768" w:rsidP="003717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ính côsin góc </w:t>
      </w:r>
      <w:r w:rsidRPr="00371768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560" w:dyaOrig="340">
          <v:shape id="_x0000_i1225" type="#_x0000_t75" style="width:27.75pt;height:17.25pt" o:ole="">
            <v:imagedata r:id="rId252" o:title=""/>
          </v:shape>
          <o:OLEObject Type="Embed" ProgID="Equation.DSMT4" ShapeID="_x0000_i1225" DrawAspect="Content" ObjectID="_1643915513" r:id="rId253"/>
        </w:object>
      </w:r>
    </w:p>
    <w:p w:rsidR="00371768" w:rsidRDefault="00371768" w:rsidP="003717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Kẻ </w:t>
      </w:r>
      <w:r w:rsidRPr="00371768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180" w:dyaOrig="400">
          <v:shape id="_x0000_i1228" type="#_x0000_t75" style="width:108.75pt;height:21pt" o:ole="">
            <v:imagedata r:id="rId254" o:title=""/>
          </v:shape>
          <o:OLEObject Type="Embed" ProgID="Equation.DSMT4" ShapeID="_x0000_i1228" DrawAspect="Content" ObjectID="_1643915514" r:id="rId25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ứng minh </w:t>
      </w:r>
      <w:r w:rsidRPr="0037176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520" w:dyaOrig="620">
          <v:shape id="_x0000_i1231" type="#_x0000_t75" style="width:75.75pt;height:32.25pt" o:ole="">
            <v:imagedata r:id="rId256" o:title=""/>
          </v:shape>
          <o:OLEObject Type="Embed" ProgID="Equation.DSMT4" ShapeID="_x0000_i1231" DrawAspect="Content" ObjectID="_1643915515" r:id="rId257"/>
        </w:object>
      </w:r>
    </w:p>
    <w:p w:rsidR="00371768" w:rsidRPr="00371768" w:rsidRDefault="00371768" w:rsidP="0037176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 Tính diện tích phần hình tứ giác OBDM ở bên ngoài nửa đường tròn (O) theo R</w:t>
      </w:r>
    </w:p>
    <w:p w:rsidR="00371768" w:rsidRPr="00BD71A3" w:rsidRDefault="00371768" w:rsidP="00371768">
      <w:pPr>
        <w:tabs>
          <w:tab w:val="left" w:pos="4845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D71A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71768" w:rsidRPr="00BD71A3" w:rsidRDefault="00371768" w:rsidP="00BD71A3">
      <w:pPr>
        <w:tabs>
          <w:tab w:val="left" w:pos="48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371768" w:rsidRPr="00BD71A3" w:rsidSect="007B0763">
      <w:footerReference w:type="default" r:id="rId258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026A" w:rsidRDefault="00E5026A" w:rsidP="00EF3D37">
      <w:pPr>
        <w:spacing w:after="0" w:line="240" w:lineRule="auto"/>
      </w:pPr>
      <w:r>
        <w:separator/>
      </w:r>
    </w:p>
  </w:endnote>
  <w:endnote w:type="continuationSeparator" w:id="0">
    <w:p w:rsidR="00E5026A" w:rsidRDefault="00E5026A" w:rsidP="00EF3D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7233089"/>
      <w:docPartObj>
        <w:docPartGallery w:val="Page Numbers (Bottom of Page)"/>
        <w:docPartUnique/>
      </w:docPartObj>
    </w:sdtPr>
    <w:sdtContent>
      <w:p w:rsidR="00980DD1" w:rsidRDefault="00980DD1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980DD1" w:rsidRPr="00715CC8" w:rsidRDefault="00980DD1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715CC8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715CC8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715CC8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371768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9</w:t>
                    </w:r>
                    <w:r w:rsidRPr="00715CC8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026A" w:rsidRDefault="00E5026A" w:rsidP="00EF3D37">
      <w:pPr>
        <w:spacing w:after="0" w:line="240" w:lineRule="auto"/>
      </w:pPr>
      <w:r>
        <w:separator/>
      </w:r>
    </w:p>
  </w:footnote>
  <w:footnote w:type="continuationSeparator" w:id="0">
    <w:p w:rsidR="00E5026A" w:rsidRDefault="00E5026A" w:rsidP="00EF3D3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F3D37"/>
    <w:rsid w:val="00001913"/>
    <w:rsid w:val="00012EDC"/>
    <w:rsid w:val="00027CAD"/>
    <w:rsid w:val="0008549D"/>
    <w:rsid w:val="00090AC2"/>
    <w:rsid w:val="000962C7"/>
    <w:rsid w:val="000A0889"/>
    <w:rsid w:val="000C54BF"/>
    <w:rsid w:val="000F3B98"/>
    <w:rsid w:val="000F5C45"/>
    <w:rsid w:val="00104FFA"/>
    <w:rsid w:val="00120105"/>
    <w:rsid w:val="00121BE6"/>
    <w:rsid w:val="00122520"/>
    <w:rsid w:val="001300AB"/>
    <w:rsid w:val="0013290D"/>
    <w:rsid w:val="0015428A"/>
    <w:rsid w:val="00154A78"/>
    <w:rsid w:val="001659D4"/>
    <w:rsid w:val="00171944"/>
    <w:rsid w:val="00191D1E"/>
    <w:rsid w:val="001C21C2"/>
    <w:rsid w:val="001E46DA"/>
    <w:rsid w:val="001F12E7"/>
    <w:rsid w:val="002229C1"/>
    <w:rsid w:val="00224D0A"/>
    <w:rsid w:val="00225AEB"/>
    <w:rsid w:val="0023074C"/>
    <w:rsid w:val="00234011"/>
    <w:rsid w:val="0023616C"/>
    <w:rsid w:val="00236868"/>
    <w:rsid w:val="00245A59"/>
    <w:rsid w:val="002845FB"/>
    <w:rsid w:val="00291AC9"/>
    <w:rsid w:val="002D32BA"/>
    <w:rsid w:val="002D7A15"/>
    <w:rsid w:val="002F0BFF"/>
    <w:rsid w:val="002F163B"/>
    <w:rsid w:val="002F649B"/>
    <w:rsid w:val="00300CB6"/>
    <w:rsid w:val="00304062"/>
    <w:rsid w:val="00304ACF"/>
    <w:rsid w:val="00315D1C"/>
    <w:rsid w:val="00350B25"/>
    <w:rsid w:val="00371768"/>
    <w:rsid w:val="00391BBC"/>
    <w:rsid w:val="00395DDD"/>
    <w:rsid w:val="003C2CC4"/>
    <w:rsid w:val="003C554F"/>
    <w:rsid w:val="004202E7"/>
    <w:rsid w:val="00421A53"/>
    <w:rsid w:val="004907DB"/>
    <w:rsid w:val="004A0156"/>
    <w:rsid w:val="004A3388"/>
    <w:rsid w:val="004E77A3"/>
    <w:rsid w:val="00501C02"/>
    <w:rsid w:val="0050785D"/>
    <w:rsid w:val="0052442F"/>
    <w:rsid w:val="005248CE"/>
    <w:rsid w:val="005641CD"/>
    <w:rsid w:val="0056557A"/>
    <w:rsid w:val="0059668B"/>
    <w:rsid w:val="005E5D4B"/>
    <w:rsid w:val="005F7C40"/>
    <w:rsid w:val="005F7D9C"/>
    <w:rsid w:val="006546A3"/>
    <w:rsid w:val="006A4D21"/>
    <w:rsid w:val="006C04D9"/>
    <w:rsid w:val="006C0668"/>
    <w:rsid w:val="006D4B8B"/>
    <w:rsid w:val="006D5B35"/>
    <w:rsid w:val="006F1707"/>
    <w:rsid w:val="006F759D"/>
    <w:rsid w:val="006F775A"/>
    <w:rsid w:val="00703B1D"/>
    <w:rsid w:val="00715CC8"/>
    <w:rsid w:val="0072349A"/>
    <w:rsid w:val="007362A7"/>
    <w:rsid w:val="00797167"/>
    <w:rsid w:val="007A0704"/>
    <w:rsid w:val="007B0763"/>
    <w:rsid w:val="00822541"/>
    <w:rsid w:val="00833291"/>
    <w:rsid w:val="00844F4A"/>
    <w:rsid w:val="00860A4A"/>
    <w:rsid w:val="00864AD0"/>
    <w:rsid w:val="00877472"/>
    <w:rsid w:val="0088052F"/>
    <w:rsid w:val="009135A5"/>
    <w:rsid w:val="00921EFB"/>
    <w:rsid w:val="00964B07"/>
    <w:rsid w:val="00966C89"/>
    <w:rsid w:val="00974949"/>
    <w:rsid w:val="00980DD1"/>
    <w:rsid w:val="009C475C"/>
    <w:rsid w:val="00A02BDE"/>
    <w:rsid w:val="00A13BBE"/>
    <w:rsid w:val="00A22849"/>
    <w:rsid w:val="00A34941"/>
    <w:rsid w:val="00AE082A"/>
    <w:rsid w:val="00AE2635"/>
    <w:rsid w:val="00AF40EB"/>
    <w:rsid w:val="00B14D22"/>
    <w:rsid w:val="00B15821"/>
    <w:rsid w:val="00B235BC"/>
    <w:rsid w:val="00B236CC"/>
    <w:rsid w:val="00B325F9"/>
    <w:rsid w:val="00B628C0"/>
    <w:rsid w:val="00B80067"/>
    <w:rsid w:val="00B85251"/>
    <w:rsid w:val="00BB028D"/>
    <w:rsid w:val="00BB6ED5"/>
    <w:rsid w:val="00BD3B24"/>
    <w:rsid w:val="00BD71A3"/>
    <w:rsid w:val="00BE1F41"/>
    <w:rsid w:val="00C139A9"/>
    <w:rsid w:val="00C13A37"/>
    <w:rsid w:val="00C25090"/>
    <w:rsid w:val="00C27891"/>
    <w:rsid w:val="00C315AB"/>
    <w:rsid w:val="00C353F4"/>
    <w:rsid w:val="00C4320A"/>
    <w:rsid w:val="00C53477"/>
    <w:rsid w:val="00C70DE7"/>
    <w:rsid w:val="00CE1C7F"/>
    <w:rsid w:val="00CF56B4"/>
    <w:rsid w:val="00D2015C"/>
    <w:rsid w:val="00D64507"/>
    <w:rsid w:val="00D91538"/>
    <w:rsid w:val="00DA10FC"/>
    <w:rsid w:val="00DD5EE6"/>
    <w:rsid w:val="00DE3F77"/>
    <w:rsid w:val="00DF46BE"/>
    <w:rsid w:val="00E12FE9"/>
    <w:rsid w:val="00E26C33"/>
    <w:rsid w:val="00E37C99"/>
    <w:rsid w:val="00E47E0D"/>
    <w:rsid w:val="00E5026A"/>
    <w:rsid w:val="00E657EC"/>
    <w:rsid w:val="00E9420A"/>
    <w:rsid w:val="00EA1074"/>
    <w:rsid w:val="00ED101A"/>
    <w:rsid w:val="00ED3737"/>
    <w:rsid w:val="00ED5B38"/>
    <w:rsid w:val="00EF1AC4"/>
    <w:rsid w:val="00EF3D37"/>
    <w:rsid w:val="00F17B13"/>
    <w:rsid w:val="00F206F0"/>
    <w:rsid w:val="00F22AB7"/>
    <w:rsid w:val="00F42906"/>
    <w:rsid w:val="00F44770"/>
    <w:rsid w:val="00F668E6"/>
    <w:rsid w:val="00F765EF"/>
    <w:rsid w:val="00FA3AC0"/>
    <w:rsid w:val="00FA4054"/>
    <w:rsid w:val="00FD0518"/>
    <w:rsid w:val="00FD61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4AC9C8A1"/>
  <w15:docId w15:val="{E63F494D-9F49-473A-AE7B-21588FC745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45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3D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3D37"/>
  </w:style>
  <w:style w:type="paragraph" w:styleId="Footer">
    <w:name w:val="footer"/>
    <w:basedOn w:val="Normal"/>
    <w:link w:val="FooterChar"/>
    <w:uiPriority w:val="99"/>
    <w:unhideWhenUsed/>
    <w:rsid w:val="00EF3D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3D37"/>
  </w:style>
  <w:style w:type="table" w:styleId="TableGrid">
    <w:name w:val="Table Grid"/>
    <w:basedOn w:val="TableNormal"/>
    <w:uiPriority w:val="59"/>
    <w:rsid w:val="00EF3D3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54A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4A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8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7.wmf"/><Relationship Id="rId5" Type="http://schemas.openxmlformats.org/officeDocument/2006/relationships/endnotes" Target="endnotes.xml"/><Relationship Id="rId95" Type="http://schemas.openxmlformats.org/officeDocument/2006/relationships/image" Target="media/image41.wmf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3.bin"/><Relationship Id="rId258" Type="http://schemas.openxmlformats.org/officeDocument/2006/relationships/footer" Target="footer1.xml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100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5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2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97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10.wmf"/><Relationship Id="rId254" Type="http://schemas.openxmlformats.org/officeDocument/2006/relationships/image" Target="media/image118.wmf"/><Relationship Id="rId259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2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98" Type="http://schemas.openxmlformats.org/officeDocument/2006/relationships/image" Target="media/image91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5.bin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5.wmf"/><Relationship Id="rId244" Type="http://schemas.openxmlformats.org/officeDocument/2006/relationships/image" Target="media/image113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7.wmf"/><Relationship Id="rId260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8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3" Type="http://schemas.openxmlformats.org/officeDocument/2006/relationships/oleObject" Target="embeddings/oleObject111.bin"/><Relationship Id="rId218" Type="http://schemas.openxmlformats.org/officeDocument/2006/relationships/image" Target="media/image100.wmf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2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8" Type="http://schemas.openxmlformats.org/officeDocument/2006/relationships/image" Target="media/image2.wmf"/><Relationship Id="rId51" Type="http://schemas.openxmlformats.org/officeDocument/2006/relationships/image" Target="media/image21.e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4.bin"/><Relationship Id="rId3" Type="http://schemas.openxmlformats.org/officeDocument/2006/relationships/webSettings" Target="webSetting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0.bin"/><Relationship Id="rId256" Type="http://schemas.openxmlformats.org/officeDocument/2006/relationships/image" Target="media/image119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8.e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4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7.wmf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e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e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2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image" Target="media/image65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1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34" Type="http://schemas.openxmlformats.org/officeDocument/2006/relationships/image" Target="media/image60.wmf"/><Relationship Id="rId80" Type="http://schemas.openxmlformats.org/officeDocument/2006/relationships/image" Target="media/image34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90.emf"/><Relationship Id="rId201" Type="http://schemas.openxmlformats.org/officeDocument/2006/relationships/image" Target="media/image92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6.bin"/><Relationship Id="rId17" Type="http://schemas.openxmlformats.org/officeDocument/2006/relationships/image" Target="media/image7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9</TotalTime>
  <Pages>9</Pages>
  <Words>1409</Words>
  <Characters>8037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61</cp:revision>
  <dcterms:created xsi:type="dcterms:W3CDTF">2018-06-13T09:22:00Z</dcterms:created>
  <dcterms:modified xsi:type="dcterms:W3CDTF">2020-02-22T15:20:00Z</dcterms:modified>
</cp:coreProperties>
</file>